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6" r:id="rId3"/>
    <p:sldId id="287" r:id="rId4"/>
    <p:sldId id="288" r:id="rId5"/>
    <p:sldId id="289" r:id="rId6"/>
    <p:sldId id="290" r:id="rId7"/>
    <p:sldId id="291" r:id="rId8"/>
    <p:sldId id="292" r:id="rId9"/>
    <p:sldId id="293" r:id="rId10"/>
    <p:sldId id="280" r:id="rId11"/>
    <p:sldId id="270" r:id="rId12"/>
    <p:sldId id="271" r:id="rId13"/>
    <p:sldId id="281" r:id="rId14"/>
    <p:sldId id="282" r:id="rId15"/>
    <p:sldId id="283" r:id="rId16"/>
    <p:sldId id="284" r:id="rId17"/>
    <p:sldId id="285" r:id="rId18"/>
    <p:sldId id="294" r:id="rId19"/>
    <p:sldId id="295" r:id="rId20"/>
    <p:sldId id="296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11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6 8402,'-15'-9'4134,"13"8"-3919,0 0 0,0 0 0,0 0 0,0 0 0,0-1 0,0 1 0,1 0 0,-1-1 0,-2-3 0,3 5-15,3 3-208,94 201 320,-21-51 177,97 143-1,-142-255-408,1-1-1,2-2 0,1-1 0,57 47 1,-3 1-24,14 12 73,-71-67-93,20 17-58,-48-45 53,1 1 0,0 0 0,0-1 0,0 0 0,0 0 0,0 0 0,0 0 0,0-1-1,0 0 1,1 0 0,7 1 0,-9-2 34,-1 0 0,1-1-1,0 1 1,0-1 0,0 0-1,0 0 1,-1 0 0,1 0-1,0 0 1,-1-1 0,1 1-1,-1-1 1,1 1-1,-1-1 1,0 0 0,0 0-1,0 0 1,0-1 0,0 1-1,2-3 1,1-3 172,0-1 0,0 1 0,0-1-1,6-18 1,1-17 118,-2-1-1,-2 0 1,3-53 0,-1 6-247,18-86 41,22-236 1148,-48 384-1406,1-20-383,-6 19-274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50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604 6217,'-2'0'341,"0"0"-1,-1 0 1,1 0 0,0-1-1,0 1 1,-1-1-1,1 1 1,0-1 0,0 0-1,0 0 1,0 1-1,0-2 1,0 1-1,0 0 1,0 0 0,0-1-1,-3-2 1,3 1-96,-1-1 1,1 0-1,-1 1 1,1-1 0,0 0-1,1 0 1,-1-1-1,-1-4 1,3 8-213,-1-1 1,0 1-1,0 0 0,1 0 1,-1 0-1,0 0 1,0 0-1,0 0 0,0 0 1,-1 0-1,1 0 0,0 0 1,0 1-1,0-1 1,-1 0-1,1 1 0,0-1 1,-2 0-1,-28-7 33,25 7-27,-13-1 89,1 0 0,0 1 0,-1 0 0,1 2 1,-1 0-1,-27 6 0,43-6-100,0 0-1,0 0 1,0 0-1,0 0 1,0 0-1,0 1 1,0-1-1,1 1 1,-1 0 0,0 0-1,1 0 1,0 0-1,-1 0 1,1 0-1,-2 4 1,0-1-20,1 0 1,0 0 0,0 1-1,1-1 1,0 1 0,0-1-1,-3 11 1,3-3-20,0 0 1,1 1-1,0-1 0,1 1 0,1-1 1,3 23-1,-2-23 13,2 0 0,-1 0 0,2-1 0,0 1 0,0-1 0,1 0 0,1 0 0,10 13-1,-12-18 8,0 0-1,0-1 1,1 0-1,0 0 1,0 0-1,1-1 0,0 0 1,0 0-1,0-1 1,0 0-1,1 0 1,-1-1-1,1 1 1,10 1-1,-16-4-3,0-1 0,0 0 1,-1 0-1,1 0 0,0 0 1,0 0-1,0 0 0,-1-1 0,1 1 1,0 0-1,-1-1 0,1 0 1,0 1-1,-1-1 0,1 0 0,0 0 1,-1 0-1,1 0 0,-1 0 1,0 0-1,1 0 0,-1 0 0,0-1 1,2-1-1,2-4 23,0 0 0,-1 0 1,7-16-1,-7 15-14,7-15 6,-1-1 1,-1 0 0,8-38-1,-14 46-28,0 0 0,-2 0 0,0 0 0,-1-1-1,0 1 1,-5-29 0,3 31 6,-1 1 0,0 0-1,-1 0 1,-1 0 0,0 0 0,-1 1-1,0-1 1,-1 2 0,0-1 0,-1 1 0,-14-17-1,11 17 112,2-1 0,0 0 0,0-1 0,1 1 0,-12-27 0,-14-45 664,9 22-568,-49-90 1,60 135-267,14 17 57,0 0 0,0 0 0,0 0 0,-1 0 0,1 0 0,0 0 0,0 0 1,0 0-1,0 0 0,0 0 0,-1 0 0,1 0 0,0 0 0,0 0 0,0 0 0,0 0 0,0 0 0,-1 0 0,1 0 0,0 0 0,0 0 0,0 0 0,0 0 0,0 1 0,0-1 1,0 0-1,-1 0 0,1 0 0,0 0 0,0 0 0,0 0 0,0 0 0,0 1 0,0-1 0,0 0 0,0 0 0,0 0 0,0 0 0,0 0 0,0 1 0,0-1 0,0 0 0,0 0 1,0 0-1,0 0 0,0 1 0,0-1 0,0 0 0,0 0 0,0 0 0,0 0 0,0 0 0,0 1 0,0-1 0,0 0 0,0 0 0,0 0 0,1 0 0,0 6-10,0 0-1,1 0 0,0-1 0,0 1 0,0-1 0,4 7 1,15 22 26,-9-17 4,-2 1 0,0 1 1,14 33-1,-15-28-13,1-1-1,1 0 1,1-1-1,1 0 1,27 34 0,92 89 162,-106-118-85,4 4-29,-2 2 1,46 73-1,44 80-7,-116-182-53,0-1 0,0 1 1,1-1-1,-1 0 1,1 0-1,0 0 0,0-1 1,0 1-1,0-1 0,0 1 1,0-1-1,1 0 0,-1 0 1,1 0-1,-1-1 1,1 1-1,0-1 0,0 0 1,0 0-1,6 0 0,-9 0-59,0-1 0,-1 0-1,1 0 1,0 0 0,0-1 0,0 1-1,0 0 1,-1 0 0,1 0-1,0 0 1,0-1 0,-1 1-1,1 0 1,0-1 0,0 1-1,-1-1 1,1 1 0,0-1-1,-1 1 1,1-1 0,-1 1 0,1-1-1,-1 0 1,1 1 0,-1-1-1,1 0 1,-1 1 0,1-1-1,-1 0 1,0 0 0,1 1-1,-1-1 1,0-1 0,5-31-1768,-4 28 1616,1-24-512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42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082,'8'7'4516,"44"32"-4424,-36-27-77,-8-6-5,1 0 1,0 0-1,-1-1 1,2 0-1,-1 0 1,0-1-1,12 3 0,-7-2 4,0-1 0,0-1-1,14 2 1,-22-5-7,0 1 0,0-1 0,0-1 0,0 1 1,0-1-1,0 0 0,-1 0 0,1-1 0,0 1 1,9-5-1,-14 5-5,43-24 140,-42 24-137,-1 0 1,1 0-1,0-1 0,-1 1 1,1-1-1,-1 1 0,1-1 1,-1 1-1,0-1 0,0 0 1,1 1-1,-1-1 0,0 0 1,-1 0-1,1 0 0,0 0 1,0 0-1,-1 0 0,0 0 1,1 0-1,-1-3 0,0 4-4,0 0-1,0 1 1,-1-1-1,1 0 1,0 0-1,0 1 1,0-1 0,0 0-1,0 0 1,0 0-1,0 1 1,1-1-1,-1 0 1,0 0-1,0 1 1,1-1-1,-1 0 1,0 1-1,1-1 1,-1 0-1,0 1 1,1-1 0,-1 0-1,2 0 1,0-3 147,0 12 0,2-1-104,0 0 1,1 0 0,0 0-1,11 11 1,-9-10-23,12 13 23,52 64 129,-54-61-130,0 1 1,-2 1-1,0 0 1,11 29-1,-12-20 26,19 47 182,-3 1 1,23 103-1,-51-176-228,-1-1-1,0 0 0,0 1 1,-1-1-1,0 1 0,-1-1 0,0 0 1,0 1-1,-1-1 0,0 0 1,-1 0-1,-6 15 0,6-18 3,0 0 0,-1-1 0,0 1 0,0-1 0,0 0 0,-1 1 0,1-2-1,-1 1 1,0-1 0,-1 1 0,1-1 0,-1-1 0,0 1 0,0-1 0,0 0-1,0-1 1,0 1 0,-8 1 0,-1-1-6,0 0-1,0-1 1,0-1 0,-1 0-1,1-2 1,0 1 0,0-2-1,-16-3 1,2-1-130,1-1 0,-1-1 0,-32-16 0,48 18-96,-1 0 0,1-1-1,0-1 1,1 0-1,-1-1 1,2 0-1,-1-1 1,2 0 0,-1-1-1,1 0 1,1-1-1,0 0 1,-11-20-1,-20-54-444,39 86 649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42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8 11803,'-3'-3'599,"1"0"1,0 0 0,0-1-1,0 1 1,0-1 0,-2-6-1,4 8-607,-1 1 0,1 0-1,0 0 1,0 0 0,0 0-1,0 0 1,0 0 0,0 0-1,0 0 1,1 0 0,-1 0-1,0 0 1,1 0 0,-1 0-1,0 0 1,1 0 0,-1 0-1,1 0 1,0 0 0,-1 0-1,1 0 1,0 0-1,-1 1 1,1-1 0,0 0-1,0 1 1,0-1 0,0 0-1,1 0 1,2-1-19,0-1 0,1 1 0,-1 0 0,1 0 0,0 0 0,0 1 0,0-1 0,-1 1-1,1 1 1,0-1 0,1 1 0,-1 0 0,6 0 0,-3 1 12,1 0-1,-1 1 1,1 0 0,-1 1-1,0 0 1,0 0 0,9 5-1,2 3 12,0 1-1,-2 1 0,1 0 0,-2 1 0,21 22 0,-23-19 11,22 34 0,-27-37 27,1 1 0,1-1 0,24 25 0,-30-35 12,1 0-1,0-1 1,-1 0-1,2 0 0,-1 0 1,0-1-1,0 1 1,1-1-1,-1-1 1,1 0-1,-1 0 1,12 1-1,10-1 167,45-5 1,-59 3-211,7-1 30,50-3-268,79 4 0,-129 2-51,1 1 1,-1 1-1,1 1 1,-1 1-1,0 1 0,-1 0 1,1 2-1,21 11 1,-8 5-1515,-10 2 864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43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0906,'5'2'4347,"1"-2"-3977,69 13-247,0-4-1,1-3 0,87-4 1,203-37-95,16-1 18,-297 34-16,100 12 0,-163-9-24,-22-1-6,121 12 31,-97-9-248,-1 1 1,45 15-1,-66-19 48,0 1-1,0 0 1,0-1-1,0 1 1,-1 0-1,1 0 1,0 0-1,0 0 1,-1 0 0,1 0-1,-1 0 1,1 1-1,-1-1 1,1 0-1,-1 1 1,0-1 0,0 1-1,2 2 1,-6 12-1028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44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51 11522,'-30'-3'3805,"0"2"-3314,29 1-515,0 0-1,0-1 1,-1 1-1,1-1 1,0 0-1,0 1 1,0-1 0,-1 0-1,1 0 1,0 1-1,0-1 1,0 0-1,1 0 1,-1 0-1,0 0 1,0 0 0,0-1-1,1 1 1,-1 0-1,0 0 1,1 0-1,-1-1 1,1 1-1,-1-2 1,-6-33-475,7 34 476,0-1-1,0 0 1,1 0-1,-1 0 0,1 0 1,0 1-1,0-1 1,0 0-1,0 1 0,0-1 1,3-3-1,-2 3 39,0-1 1,0 1-1,-1-1 0,1 0 0,-1 1 0,1-8 0,-2 10-10,0 0 0,0 1 0,0-1 1,0 0-1,1 0 0,-1 1 0,0-1 0,0 0 0,0 1 0,0-1 0,1 0 0,-1 1 0,0-1 1,1 1-1,-1-1 0,0 0 0,1 1 0,-1-1 0,1 1 0,-1-1 0,1 1 0,-1-1 1,1 1-1,-1 0 0,1-1 0,0 1 0,-1 0 0,1-1 0,0 1 0,-1 0 0,1 0 0,-1-1 1,1 1-1,0 0 0,0 0 0,-1 0 0,1 0 0,0 0 0,-1 0 0,1 0 0,0 0 0,-1 0 1,1 0-1,0 0 0,-1 1 0,1-1 0,0 1 0,4 0-8,-1 2 0,0-1 0,0 0 0,-1 1 0,1 0-1,0 0 1,3 3 0,10 10 4,-1 1 1,0 0-1,-1 2 0,19 30 1,-32-45-1,0 0 0,-1 0 1,1 0-1,-1 0 0,0 1 1,0-1-1,0 1 0,0-1 0,-1 1 1,0-1-1,0 1 0,0-1 1,0 1-1,-1-1 0,0 1 0,0-1 1,0 0-1,0 1 0,-1-1 1,1 0-1,-1 0 0,0 0 0,-3 4 1,-5 7-6,0-1 1,-1 0 0,-1 0 0,-19 17-1,25-26 14,0 0 0,0-1-1,-1 0 1,0 0-1,1 0 1,-1-1-1,-1 0 1,1 0-1,0 0 1,-1-1-1,1-1 1,-1 1-1,0-1 1,1 0-1,-1-1 1,0 0-1,0 0 1,1-1-1,-1 1 1,0-2-1,-14-3 1,18 3 22,1 1-1,-1 0 1,1-1 0,0 0-1,-1 0 1,1 0 0,0 0-1,0-1 1,0 1 0,0-1 0,1 1-1,-1-1 1,1 0 0,0 0-1,0 0 1,0 0 0,0-1-1,0 1 1,1-1 0,-1 1 0,1-1-1,0 1 1,0-1 0,0 0-1,0-6 1,1 9-27,1 1 0,-1-1 0,0 0 0,1 1-1,-1-1 1,1 1 0,-1-1 0,1 1 0,-1 0 0,1-1 0,-1 1-1,1 0 1,0-1 0,-1 1 0,1 0 0,-1-1 0,1 1 0,0 0 0,-1 0-1,1 0 1,0 0 0,-1 0 0,1 0 0,0 0 0,-1 0 0,1 0-1,0 0 1,0 0 0,-1 0 0,1 0 0,-1 0 0,1 1 0,0-1-1,-1 0 1,1 1 0,1 0 0,39 12 20,63 30 1,10 3 30,82 10-7,-172-51-281,0-1 0,0-1 1,1-1-1,-1-1 0,0-2 0,34-4 0,-50 4-107,0-1 0,0 0-1,0-1 1,12-5 0,25-21-617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44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9386,'-1'-1'162,"1"0"0,0 0-1,0 0 1,0 0 0,0 0 0,0 0-1,0 0 1,1 0 0,-1 0 0,0 0-1,0 0 1,1 1 0,-1-1 0,1 0-1,-1 0 1,1 0 0,-1 0 0,1 0 0,-1 0-1,1 1 1,0-1 0,-1 0 0,2 0-1,0-1-99,1 1 0,-1 0 0,0-1-1,0 1 1,1 0 0,-1 1-1,1-1 1,-1 0 0,4 0 0,6 0-159,-1 0 0,1 1 1,15 1-1,19 5 73,90 24 0,-123-26 33,-1 1 0,1 0 1,-1 0-1,0 1 0,-1 1 0,0 0 1,0 1-1,0 0 0,-1 1 0,0 0 1,0 0-1,-1 1 0,-1 0 0,0 1 1,0 0-1,6 13 0,-1-1 16,-1 1 0,-1 1-1,-1 0 1,-2 1 0,0-1-1,-2 2 1,4 27 0,8 97 84,16 38 34,-18-114 2,-7-27-8,56 252 806,-36-171-750,-6 2-1,10 204 1,-28 265-148,-42 106 615,32-667-633,-1 1 0,-18 60 1,20-87-33,-1-1 1,0 0-1,-1 0 1,0 0-1,0 0 1,-2-1-1,1 0 1,-1-1 0,-1 0-1,0 0 1,-19 16-1,15-16-71,-1 0-1,0-1 1,0-1-1,-1 0 1,0-1-1,-1 0 1,1-2-1,-1 0 1,0 0-1,-1-1 1,1-1-1,-1-1 1,1-1-1,-1 0 1,0-1-1,0 0 1,1-2-1,-31-5 1,-7-13-398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45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16 8834,'-1'-3'456,"0"0"-1,-1 0 1,1 0 0,-1 0 0,0 1 0,0-1 0,0 0-1,0 1 1,-1-1 0,1 1 0,-4-3 0,5 5-441,-1-1 0,1 1 0,0-1 0,0 1 0,-1-1 1,1 1-1,-1 0 0,1 0 0,0 0 0,-1 0 1,1 0-1,0 0 0,-1 0 0,1 0 0,0 1 1,-1-1-1,1 1 0,0-1 0,-1 1 0,1-1 0,0 1 1,0-1-1,0 1 0,0 0 0,-1 0 0,1 0 1,0 0-1,0 0 0,-1 1 0,-36 46 20,35-44-15,0 0 1,0 0-1,1 1 1,-1-1-1,1 1 1,0-1-1,0 1 1,0 0-1,1 0 1,0 0-1,0 0 1,0 0-1,0 7 1,1-9-18,0 0 0,0 0 0,0 0 0,0 0-1,1 0 1,-1 0 0,1 0 0,0 0 0,0 0 0,0 0 0,1 0 0,-1 0 0,0-1 0,1 1 0,0 0 0,0-1 0,0 0 0,0 1 0,0-1 0,0 0-1,1 0 1,-1 0 0,4 2 0,1 0 3,0-1-1,0 0 1,1 0 0,0-1-1,-1 0 1,1 0-1,0-1 1,0 0-1,0 0 1,9-1 0,-14 1 1,0-1 1,0 0-1,0-1 0,-1 1 1,1 0-1,0-1 1,0 0-1,-1 1 1,1-1-1,0 0 0,-1 0 1,1-1-1,-1 1 1,0-1-1,1 1 1,-1-1-1,0 1 0,0-1 1,0 0-1,0 0 1,0 0-1,0-1 1,-1 1-1,1 0 1,-1-1-1,1 1 0,-1-1 1,0 1-1,0-1 1,0 1-1,0-1 1,0-4-1,0-8 28,-1-1 0,-1 1 0,0 0 0,-1-1 0,-1 1 0,-6-19-1,0-4-43,8 29 6,0 7-75,1-1 1,0 0-1,-1 0 0,1 0 0,-1 0 1,0 1-1,0-1 0,0 0 0,0 1 1,0-1-1,-1 1 0,1-1 1,-1 1-1,0 0 0,1 0 0,-1-1 1,0 1-1,0 0 0,-1 1 0,-2-4 1,-13-4-1085,2 1 525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4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3 124 9602,'-52'-1'3166,"-6"7"-2671,16 6-403,39-11-103,0 1 0,0-1 1,0 0-1,0 0 0,0 0 1,0 0-1,-1 0 0,1-1 1,0 0-1,0 1 0,-1-1 1,1-1-1,0 1 0,-1 0 1,1-1-1,0 1 0,-5-3 1,-11-4 19,-39-9 0,44 13 81,-1-1 1,1 0-1,0-1 0,1 0 1,-1-1-1,-15-10 1,27 14-40,-1 1 1,1-1 0,0 0 0,0 0 0,0 0-1,1 0 1,-1 0 0,0 0 0,1-1-1,-1 1 1,1-1 0,-2-4 0,3 6-45,-1 0 0,1 0 0,0 0 1,0-1-1,0 1 0,0 0 0,0 0 0,0 0 1,0-1-1,0 1 0,0 0 0,1 0 0,-1 0 1,0 0-1,1-1 0,-1 1 0,1 0 0,-1 0 1,1 0-1,0 0 0,-1 0 0,1 0 0,0 0 1,0 0-1,0 1 0,-1-1 0,1 0 0,0 0 1,0 1-1,0-1 0,0 1 0,2-2 0,3 0-25,-1-1 0,1 1 0,-1 1 0,1-1 0,0 1 0,0 0 0,0 0 0,0 1 0,0-1 0,-1 1-1,1 1 1,0-1 0,0 1 0,0 0 0,0 0 0,-1 1 0,1 0 0,0 0 0,-1 0 0,10 6 0,-2 0 39,0 0 1,0 1 0,-1 0 0,0 1 0,-1 1-1,0-1 1,9 14 0,-15-18-20,-1-1 1,0 1-1,-1 0 0,1 1 0,-1-1 0,0 1 1,-1-1-1,0 1 0,0 0 0,0 0 0,-1 0 1,0 0-1,0 0 0,-1 0 0,0 0 0,-1 8 1,0-5-7,-1 1 1,0-1 0,-1 1 0,0-1 0,-1 0-1,0 0 1,0 0 0,-1-1 0,-1 0 0,-7 11-1,6-10 4,-1-1 0,0 0 0,0 0 0,-1-1 0,0 0 0,-1-1 0,1 0 0,-1 0 0,-13 5 0,16-8 10,0-1-1,-1 0 1,1 0 0,-1-1-1,0 0 1,1-1-1,-1 0 1,0 0-1,0 0 1,0-1-1,0 0 1,0-1-1,0 0 1,-8-2-1,11 2 27,-1-1 0,1 0 0,0-1 0,0 1 0,0-1 0,0 0-1,1 0 1,-1-1 0,1 1 0,0-1 0,-5-5 0,6 6-6,0 0 0,1 0 0,0-1 1,-1 1-1,1 0 0,0-1 0,1 0 0,-1 1 1,1-1-1,-1 0 0,1 0 0,0 0 0,1 0 1,-1 0-1,0-7 0,2 10-28,-1 1 0,0-1 0,0 0 0,0 1 0,0-1 0,1 1 0,-1-1-1,0 1 1,0-1 0,1 0 0,-1 1 0,0-1 0,1 1 0,-1-1 0,1 1 0,-1 0 0,1-1 0,-1 1 0,1-1 0,-1 1 0,1 0-1,-1-1 1,1 1 0,-1 0 0,1 0 0,0-1 0,-1 1 0,1 0 0,0 0 0,-1 0 0,1 0 0,-1 0 0,1 0 0,0 0 0,-1 0 0,1 0-1,0 0 1,-1 0 0,1 0 0,-1 1 0,2-1 0,27 10-34,-9-1 19,-1 2 1,0 0-1,28 23 0,49 48 148,21 17-135,-101-88-108,0 0-1,1-1 0,0-1 1,1 0-1,34 10 0,-34-14-393,2-1 0,23 3 1,49-3-346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50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841,'0'0'8825,"2"0"-8224,16 0-369,0 1-1,0 0 1,23 6-1,22 4-138,77 0-38,-86-6-57,-40-5-150,0 1-1,0 0 1,0 1 0,-1 1-1,1 0 1,0 1 0,22 9 0,-26-4-663,-10-3 376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51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7450,'-3'4'2992,"-6"-2"-1503,7 5-529,18-4-208,17 5 64,52 10-280,-38-15-160,6-3-272,1 6 0,-3 1-600,-2 2 1528,-17 7-856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53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87 5961,'0'0'302,"0"-1"0,0 1 0,0-1 0,0 1 0,0-1 0,0 1 0,-1 0 0,1-1 0,0 1 0,-3-5 3925,2 4-3925,-10 1 1413,9 1-1722,0 0 0,0 0 0,0 0 0,0 0 0,0 0 1,0 1-1,1-1 0,-1 0 0,0 1 0,1 0 0,-3 2 0,-1 5 45,0 0-1,1 0 1,0 0 0,1 0-1,0 1 1,0-1 0,1 1 0,0 0-1,1-1 1,-1 17 0,2-17-4,1 0 1,0-1-1,1 1 1,-1-1 0,2 1-1,-1-1 1,1 0 0,7 14-1,0-4 43,0-2 0,17 23 0,-22-32-72,1-1-1,0 1 0,0-1 1,0-1-1,0 1 0,1-1 1,0 0-1,0 0 0,1-1 1,-1 0-1,9 3 0,-12-6-3,0 1 0,0-1 0,1-1 0,-1 1 1,0 0-1,0-1 0,1 0 0,-1 0 0,0 0 0,1-1 0,-1 1 0,0-1 0,0 0 0,0-1 0,0 1 0,0 0 0,0-1 0,0 0 0,0 0 1,0 0-1,-1-1 0,1 1 0,4-5 0,-2 1 20,0 0 0,-1-1-1,0 1 1,0-1 0,-1 0 0,1 0 0,-1-1 0,-1 1 0,4-10 0,-5 11-9,0 0 1,-1 0-1,1 0 0,-1 0 1,0 0-1,-1 0 1,1 0-1,-1 0 0,-1 0 1,1 0-1,-1 0 1,0 0-1,-2-7 1,-4-3-7,-1 1 0,-1 1 0,0-1 0,-1 2 0,0-1 0,-24-23 0,17 20-343,2-1-1,-27-40 1,23 21 1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50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0594,'5'7'4866,"14"4"-4606,5 3-386,-6-1 119,-7-4 7,1-1-1,-1-1 0,1 0 1,0 0-1,1-1 1,-1 0-1,1-2 1,18 6-1,-18-8 24,1 1 0,-1-2 0,1 0 0,-1 0 0,17-3 0,-25 2-17,0-1 0,0 0 0,0-1-1,0 1 1,0-1 0,0 0 0,0 0 0,-1-1 0,1 1 0,-1-1 0,0 0 0,1 0 0,-1 0 0,-1-1 0,1 0 0,5-7 0,-7 9 0,-1 0 0,1 0 0,-1-1 0,0 1 0,0-1 0,0 1 0,0-1 0,0 1 0,0-1 0,-1 1 0,1-1 0,-1 0 0,0 1 0,0-1 0,0 0 0,0 0 0,-1 1 0,1-1 0,0 0 0,-1 1 0,0-1 0,0 1 0,0-1 0,0 1 0,-2-4 1,-7-28 385,8 29-13,2 6 64,11 25-445,1-1-1,1-1 1,0 0 0,25 31 0,29 29 74,10 13-29,-13-1 186,95 189 0,-21-37-60,-115-210-203,-22-36 35,1 1 1,0 0-1,-1-1 0,0 1 1,0 0-1,1 0 0,-2 0 1,1 0-1,0 0 0,-1 0 1,1 0-1,-1 0 0,0 0 1,0 1-1,0-1 1,0 0-1,-1 0 0,1 0 1,-1 0-1,0 0 0,0 0 1,0 0-1,0 0 0,0 0 1,-1-1-1,1 1 0,-1 0 1,0-1-1,-2 3 0,-4 2 18,0 0-1,-1-1 1,1 0 0,-1-1-1,0 0 1,-1 0-1,1-1 1,-1 0 0,0-1-1,0 0 1,-1 0-1,1-1 1,0-1 0,-1 0-1,-12 0 1,-6-1 62,0-1 0,0-2 1,0-1-1,-35-9 0,46 7-106,-1 0 0,1-1 1,1 0-1,-1-2 0,1 0 0,1-1 0,0-1 0,0 0 0,1-1 0,1-1 0,0 0 0,-24-30 0,35 40-161,1 0 0,0 1 0,0-1 0,0 0 0,0 0 0,0-1 0,1 1 0,-1 0-1,1 0 1,0-1 0,0 1 0,0-1 0,0 1 0,1-1 0,-1 1 0,1-1 0,0 1 0,0-1 0,1 0-1,-1 1 1,1-1 0,-1 1 0,1-1 0,0 1 0,3-7 0,1 3-139,0 0 0,0 0 0,11-9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54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83 5249,'-15'1'5991,"-4"7"-5453,-5 3-348,15-7-119,5-2-24,-1 0 1,0 0-1,0 0 1,0 0-1,0-1 1,-1 0-1,1 0 0,0 0 1,0-1-1,-1 0 1,1 0-1,0 0 1,-1-1-1,-7-1 1,7 0 32,1 0 1,-1-1 0,1 1 0,0-1-1,-1 0 1,1-1 0,1 1 0,-7-6-1,9 7-67,0-1-1,0 1 1,0 0-1,0-1 0,0 1 1,1-1-1,-1 0 0,1 0 1,0 1-1,0-1 1,0 0-1,0 0 0,0 0 1,0 0-1,1 0 1,0 0-1,-1-6 0,2 8-10,-1 0-1,0-1 1,1 1-1,-1-1 1,1 1-1,-1 0 1,1-1-1,0 1 1,0 0-1,-1 0 1,1-1-1,0 1 1,0 0-1,0 0 1,0 0-1,0 0 0,1 0 1,-1 0-1,0 1 1,0-1-1,1 0 1,-1 0-1,0 1 1,1-1-1,-1 1 1,0 0-1,1-1 1,2 1-1,2-2 2,0 1 0,1 1 0,-1-1 0,1 1-1,9 1 1,-6 0 1,0 1-1,0 0 1,-1 1-1,1 0 1,-1 0 0,0 1-1,0 1 1,0-1-1,-1 1 1,0 0-1,0 1 1,0 0-1,9 9 1,-7-5 8,-1 1 0,0 0 1,0 1-1,-1 0 0,-1 0 0,0 0 0,0 1 0,8 24 1,-10-21 0,-1-1 1,0 1 0,-1 0 0,-1 0 0,0 0 0,-2 1-1,-1 26 1,0-31-9,0-1 0,-2 1 0,1-1-1,-1 0 1,-1 0 0,0 0 0,0 0 0,-1-1-1,-1 0 1,-12 19 0,13-24-6,-1 0 0,1 0 0,-1 0 0,0-1 0,0 0 0,0 0 0,-1-1 0,0 1 0,1-1 0,-1-1 0,0 1-1,0-1 1,-1-1 0,1 1 0,0-1 0,-1 0 0,-14-1 0,16 0 3,-1-1 0,0 1 0,1-1 0,-1-1-1,0 1 1,1-1 0,-1 0 0,1-1 0,-7-2 0,10 2 0,-1 1-1,1 0 1,-1-1 0,1 1 0,0-1 0,0 0 0,0 0 0,0 0-1,1 0 1,-1-1 0,1 1 0,0-1 0,0 0 0,0 1-1,-1-5 1,2 7-2,1 0 0,0 1 0,-1-1 0,1 1 0,0-1 0,0 0 0,0 1 0,0-1 0,0 1 0,0-1-1,0 0 1,0 1 0,0-1 0,0 0 0,0 1 0,0-1 0,0 1 0,0-1 0,0 0 0,1 1 0,-1-1 0,0 1-1,1-1 1,-1 1 0,0-1 0,1 1 0,-1-1 0,0 1 0,1-1 0,-1 1 0,1-1 0,0 0 0,1 0-2,0 1 0,0-1 0,0 0 0,0 1 1,0 0-1,0-1 0,0 1 0,0 0 1,0 0-1,3 0 0,6 1 1,0 1 0,0-1 0,10 5 0,12 5 74,-1 1 0,56 31 0,56 44-171,-40-23-2358,-53-34 1443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52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5 3177,'-20'-4'1073,"-1"0"0,0 1 0,0 1 0,0 1 1,0 1-1,-36 4 0,40-2-687,0 2-1,0 0 1,0 0 0,-29 14-1,42-16-360,1 0-1,-1 0 0,1 0 0,0 0 0,0 1 0,0 0 0,0-1 1,0 1-1,0 0 0,1 0 0,-1 1 0,1-1 0,0 0 1,0 1-1,1-1 0,-1 1 0,1 0 0,-2 4 0,-2 9 64,1 1 0,-3 30-1,5-29-11,-23 275 615,26-279-600,0 1 0,1-1 0,1 0 0,0 0 0,1 0 0,8 21 0,6 19 163,63 289 100,-73-305-331,2 0 1,1 0-1,2-1 0,2-1 0,23 42 0,-18-40 75,-2 0 1,-2 1-1,-1 1 0,13 66 0,16 171 334,1 6-253,110 300 205,-93-337 81,-13-50-144,35 182-159,-80-351-131,-2 0 0,0 0 0,-2 0 0,-2 0 0,0 0 0,-2 0 0,0-1 0,-2 1 0,-11 28 1,14-48-28,-1 0 1,1 0 0,-1 0 0,-1 0 0,0-1 0,0 0 0,0 0 0,-1-1 0,0 1 0,0-1-1,-1 0 1,1-1 0,-1 0 0,-1 0 0,-8 5 0,2-3 0,0-1-1,0-1 1,-1 0 0,1-1-1,-1-1 1,0 0 0,-28 1 0,20-4-7,0 0 0,-32-6 1,-15-1-701,65 6 530,1 1-1,0 0 1,0 0 0,0 0 0,-1 1 0,1 0 0,0 0 0,0 0-1,0 0 1,-5 3 0,7-3 109,0 1-1,0-1 1,1 1-1,-1 0 1,1 0 0,0 0-1,-1 0 1,-1 4-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55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716 8218,'-20'-45'4556,"12"27"-4167,0 0 0,-21-31 1,27 47-341,0 0 1,0 0 0,-1 0-1,1 0 1,-1 1 0,1-1-1,-1 1 1,0 0 0,1 0-1,-1 0 1,0 0-1,0 0 1,0 0 0,0 1-1,0 0 1,0-1 0,0 1-1,0 0 1,1 0 0,-5 1-1,-10-1 112,-1-1-26,0 1 1,0 0 0,0 2 0,-18 3 0,27-4-68,1 1 1,-1 1-1,1 0 0,0 0 0,0 0 0,0 1 0,0 0 1,1 1-1,-1 0 0,-9 9 0,14-13-55,1 1 0,1 0 0,-1 0 1,0 0-1,0 0 0,1 0 0,-1 0 0,1 0 0,0 1 0,-1-1 0,1 0 0,0 1 0,0-1 0,1 1 0,-1-1 0,0 1 1,1-1-1,0 1 0,0 0 0,-1-1 0,1 1 0,1 0 0,-1-1 0,0 1 0,1-1 0,-1 1 0,1-1 0,0 1 0,0-1 1,2 4-1,-1-1-16,0 0 1,1-1-1,0 1 1,0-1 0,0 0-1,0 0 1,1 0-1,-1 0 1,1-1 0,0 1-1,0-1 1,1 0-1,-1 0 1,0-1 0,1 1-1,0-1 1,0 0-1,8 2 1,3 1-9,1-1 1,0 0-1,0-2 1,23 2-1,-30-4 10,1 1 0,-1-2-1,1 1 1,0-2 0,-1 1 0,1-1 0,-1-1-1,0 0 1,0-1 0,0 1 0,0-2 0,12-7 0,-15 8 0,-1-2 0,1 1 1,-1-1-1,0 1 0,-1-2 1,1 1-1,-1-1 0,0 1 1,-1-2-1,0 1 0,0 0 1,0-1-1,-1 1 0,0-1 1,-1 0-1,3-12 0,-3 8-23,-1 0 0,0 0 0,0-1 0,-2 1-1,1 0 1,-2 0 0,-3-20 0,-30-84-303,29 97 283,-16-45 25,-1 1 0,-4 2 0,-58-99 0,76 141 271,9 19-249,0 0 0,0 0 0,0 0 0,0-1 0,0 1 1,0 0-1,0 0 0,0 0 0,0 0 0,0 0 0,0 0 0,0 0 0,0-1 1,0 1-1,0 0 0,0 0 0,1 0 0,-1 0 0,0 0 0,0 0 0,0 0 1,0 0-1,0 0 0,0-1 0,0 1 0,1 0 0,-1 0 0,0 0 1,0 0-1,0 0 0,0 0 0,0 0 0,0 0 0,1 0 0,-1 0 0,0 0 1,0 0-1,0 0 0,0 0 0,0 0 0,0 0 0,1 0 0,-1 0 0,0 0 1,0 0-1,0 1 0,0-1 0,0 0 0,0 0 0,1 0 0,-1 0 0,0 0 1,0 0-1,0 0 0,0 0 0,0 0 0,0 1 0,4 1 10,0 1 0,0-1-1,0 1 1,-1 1 0,5 4 0,4 6 25,16 28 0,-9-13 3,100 177 335,-16 13-10,-44-89-247,-51-114-104,-1 0-1,-1 0 0,-1 1 1,0 0-1,2 20 0,-5-29-107,-2 0 0,1 0 0,-1 1 0,-1-1 0,0 0 0,0 0 0,0 0 0,-1 1 0,0-2 0,-1 1 1,0 0-1,-7 14 0,9-19-38,-1 0 0,0 0 0,0 0 1,0 0-1,0 0 0,-6 4 1,6-5 62,0-1 1,-1 0 0,1 0 0,-1 0-1,1 0 1,-1 0 0,1 0-1,-5 0 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55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3 10170,'2'-2'161,"-1"1"0,0 0 0,1 0 0,-1 0 0,1 0 0,0 0 0,-1 1 0,1-1 0,-1 0 0,1 1 0,0-1 0,0 1 0,-1-1 0,1 1 0,0 0-1,0 0 1,-1 0 0,1 0 0,0 0 0,0 0 0,-1 1 0,1-1 0,0 0 0,0 1 0,3 1 0,5 2-336,1 0 0,18 12 0,-18-10 475,10 6-235,0 1 0,-1 0 1,-1 2-1,21 19 0,-34-28 12,1 0 0,-1 1 0,-1 0 0,1 0 0,-1 0 0,0 1 0,-1 0 0,1 0 0,-2 0 0,1 0 0,-1 1 0,0-1 0,-1 1 0,2 11 0,-4-17-45,0 0 0,0 0-1,0 0 1,-1 0 0,1 0-1,-1 0 1,0 0 0,1 0-1,-1 0 1,-1 0 0,1 0-1,0 0 1,-1-1 0,1 1 0,-1 0-1,0-1 1,0 0 0,-3 4-1,-3 1 10,1-1 0,-2 1 0,-16 9 0,16-11-32,-6 4-155,1-2 1,-2 0-1,1 0 0,-1-2 0,0 0 1,-30 5-1,17-5-1084,0-3 1,-54-1-1,20-6-13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56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9106,'-9'2'467,"0"0"-1,1 1 1,-1 0 0,1 0-1,-1 1 1,-11 7 0,5-3-205,11-6-172,-1 0 0,1 1 0,0-1 0,-1 1 0,1 0 1,1 0-1,-1 1 0,0-1 0,-5 8 0,7-8 61,1 1 1,-1 0-1,1 0 0,0 0 1,-1 0-1,2 0 0,-1 0 1,0 0-1,1 0 0,0 6 1,0-7-22,0 1 0,0-1 0,1 1 1,-1-1-1,1 1 0,0-1 0,0 1 1,0-1-1,0 1 0,1-1 1,-1 0-1,1 0 0,0 0 0,2 3 1,0-1 6,0 0 1,1-1-1,0 1 0,0-1 1,0 0-1,0-1 1,8 5-1,4 0-29,1 0-1,0-1 1,0-1-1,25 5 1,-37-10-113,32 9-309,0-2 0,1-2 0,76 3 1,-111-10 38,1 1 1,-1 0 0,1-1-1,-1 0 1,1 0-1,-1 0 1,0-1 0,1 1-1,-1-1 1,0 0-1,7-5 1,11-13-866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56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26 9970,'8'-15'3199,"-8"15"-3174,0 0 0,0-1-1,0 1 1,0 0-1,0-1 1,0 1-1,0 0 1,0-1 0,-1 1-1,1 0 1,0-1-1,0 1 1,0 0-1,0 0 1,0-1 0,-1 1-1,1 0 1,0 0-1,0-1 1,-1 1 0,1 0-1,0 0 1,0 0-1,-1-1 1,1 1-1,0 0 1,0 0 0,-1 0-1,1 0 1,-5-1-96,1 0 1,0 0 0,-1 1-1,1 0 1,-9 0 0,8 0 280,-100 8 59,89-6-208,2-1-2,0 1 0,-15 5 1,25-6-53,-1 1 0,1-1 0,-1 1 0,1 0 1,0 1-1,0-1 0,0 1 0,0 0 0,0 0 1,-4 4-1,4-2-9,0-1 0,0 1 0,1 0 0,-1-1 0,1 2 0,0-1-1,0 0 1,1 0 0,0 1 0,0 0 0,0-1 0,0 1 0,1 0 0,0 0 0,0 0 0,1 0 0,-1 0 0,2 12 0,4 22 102,1 0-1,2-1 1,1 1 0,2-2-1,2 1 1,2-2 0,1 0-1,2-1 1,1 0 0,36 49-1,-36-58-72,4 4 34,-1 1 0,-2 0-1,-1 2 1,23 61 0,-25-38 162,-3 0 0,-3 1 0,-2 0 0,2 114 0,-5-73 5,5 0 1,4 0-1,4-1 1,5-1-1,45 118 1,95 138 311,-145-315-528,-6-14-7,1 0-1,19 27 1,-25-42-4,0 0 1,0 0-1,1-1 0,-1 0 0,2 0 1,-1-1-1,19 10 0,12 2-42,1-1 0,1-2 1,0-3-1,83 17 0,47-9-2264,-132-23 174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05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8 813 1704,'30'17'4498,"-10"-7"2991,-17-8-5533,-3-14-429,-1-4-1413,0 1-1,-1 0 1,0 0-1,-1 1 1,-1-1-1,-9-23 0,-1-3 52,-44-168 139,12 39-201,40 149-100,-1 0-1,-1 0 1,-1 0 0,-1 1 0,-1 1 0,-1 0-1,0 0 1,-2 1 0,0 1 0,-1 0-1,0 1 1,-1 0 0,-20-13 0,35 28-5,-1 0-1,1 0 1,0 0 0,-1 1 0,1-1 0,-1 0 0,1 1 0,-1-1 0,0 1 0,1 0 0,-1 0 0,1-1-1,-1 1 1,0 0 0,1 0 0,-1 0 0,0 1 0,1-1 0,-1 0 0,1 1 0,-1-1 0,1 1 0,-1-1 0,1 1-1,-1 0 1,1-1 0,-1 1 0,-1 2 0,-4 2 9,1 1 0,0 0 1,0 0-1,-7 9 0,2-1 15,-1-2-34,0 1-1,2 0 1,-1 1-1,2 0 1,0 0-1,1 1 1,0 1-1,-6 15 1,10-20 21,0 0 1,-1-1-1,-1 1 0,1-2 1,-2 1-1,-8 10 0,6-8-8,1 1-1,-14 24 1,16-25-11,5-10 8,-1 0 1,1 1-1,-1-1 1,1 1-1,0-1 1,0 1 0,0-1-1,1 1 1,-1 0-1,0-1 1,1 1-1,0 0 1,-1 0-1,1-1 1,0 1 0,1 0-1,-1 0 1,1 4-1,0-6 52,1-1-22,18 3-24,2 1-3,0-1 1,-1-1-1,1-1 1,0-1-1,0-1 1,27-5-1,86-10 183,212 1 0,-141 21-209,-198-7 99,-2 1-588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05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8290,'3'-3'423,"0"1"0,0-1 0,0 1-1,0 0 1,1 0 0,-1 0 0,1 1 0,-1-1 0,1 1 0,0-1 0,0 1 0,5 0 0,5-1-543,0 1 0,18 1 0,-14 0 586,-1 0-286,0 1 1,-1 0-1,1 1 1,-1 1-1,0 0 1,31 11-1,-40-11-124,0 1-1,0-1 0,0 1 1,-1 0-1,1 1 0,-1 0 1,0 0-1,0 0 0,-1 0 1,0 1-1,0 0 0,0 0 1,0 1-1,-1-1 0,0 1 1,5 14-1,-6-15-50,-1-1 0,0 1 0,0 0 1,-1 0-1,0 0 0,0 0 0,0 0 0,-1 0 0,0 0 0,0 0 0,-1 0 0,1 0 0,-1 0 1,0 0-1,-1 0 0,0 0 0,0-1 0,0 1 0,0-1 0,-1 1 0,0-1 0,0 0 0,-1 0 1,-4 6-1,0-3 2,0 0 0,0-1 0,0 0 0,-1-1 0,0 0 0,-1 0 0,1-1 1,-1 0-1,0-1 0,-1 0 0,1 0 0,-16 3 0,24-7-21,-1 1-1,0-1 0,1 1 1,-1-1-1,1 0 1,-1 0-1,1 0 0,-1 0 1,0 0-1,1-1 1,-1 1-1,1-1 1,-1 0-1,1 1 0,0-1 1,-1 0-1,1-1 1,0 1-1,-1 0 0,1-1 1,0 1-1,0-1 1,0 0-1,0 1 0,1-1 1,-4-4-1,3 2-179,-1 0-1,1 0 0,0-1 0,1 1 0,-1-1 1,1 1-1,0-1 0,0 0 0,0 1 1,1-1-1,-1 0 0,1 0 0,0 1 1,1-6-1,8-29-80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05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 8522,'-6'-1'597,"0"1"0,1 1-1,-1-1 1,0 1 0,-11 3 0,7 0-297,1-1 0,-1 2 0,1-1 0,0 1-1,0 0 1,0 1 0,1 0 0,-14 14 0,18-16-219,0 0 0,1 0 0,0 0 1,0 1-1,0-1 0,0 1 0,1 0 0,0 0 1,0 0-1,0 0 0,1 0 0,-1 0 1,1 0-1,0 1 0,1-1 0,-1 0 0,1 1 1,0-1-1,1 0 0,-1 1 0,1-1 0,2 9 1,0-5-14,0 1 0,1-1 1,0 0-1,1 0 1,0 0-1,0 0 0,1-1 1,0 0-1,0 0 1,1 0-1,9 7 0,0-1 0,1 0 0,1-1 0,0-1 0,0-1 0,22 9 0,-27-14-216,0-1-1,1 0 1,0-1 0,0 0-1,1-2 1,-1 1-1,0-2 1,20 0-1,-30-1-1,0 0 0,0-1 0,-1 1 0,1-1 1,0 0-1,5-2 0,24-15-52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06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0 6673,'-2'-6'2706,"0"-3"82,2 9-2692,0 0 0,0-1-1,0 1 1,0 0-1,0 0 1,0 0 0,0 0-1,0-1 1,0 1-1,0 0 1,0 0-1,0 0 1,0 0 0,1 0-1,-1-1 1,0 1-1,0 0 1,0 0 0,0 0-1,0 0 1,0 0-1,0 0 1,1-1-1,-1 1 1,0 0 0,0 0-1,0 0 1,0 0-1,0 0 1,1 0 0,-1 0-1,0 0 1,0 0-1,0 0 1,0 0 0,1 0-1,-1 0 1,0 0-1,0 0 1,0 0-1,0 0 1,1 0 0,-1 0-1,0 0 1,64 7 614,70 0 0,-18-1-579,-64-2-19,94-4-1,-120-10-2339,-27 10 158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51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794 12211,'-6'-26'3116,"3"11"-2835,0 1 0,-7-15-1,9 25-296,-1 0-1,0 0 0,0 0 0,-1 0 0,1 0 0,-1 0 1,0 1-1,0-1 0,0 1 0,0 0 0,-5-3 0,-2-1 60,-1 0-1,0 1 0,0 0 0,-1 1 0,1 0 1,-1 1-1,0 0 0,0 1 0,-1 1 0,1 0 1,-1 0-1,1 1 0,-1 1 0,0 0 0,1 1 0,-1 0 1,1 1-1,-1 0 0,1 1 0,0 0 0,-13 6 1,25-9-42,-8 3 14,1-1 0,0 2 0,0-1 0,-10 8 0,14-9-12,1 0 1,0 0-1,-1 0 0,1 0 1,0 1-1,1-1 1,-1 1-1,0-1 0,1 1 1,-1 0-1,1 0 1,0 0-1,0 0 0,0-1 1,0 6-1,-2 3 10,2 1-1,-1 0 0,2 0 0,-1 0 1,2 0-1,0 0 0,4 22 0,-4-28-14,1 1 0,0-1 0,1 0 0,-1 0 0,1 0 0,0 0 0,1 0 0,-1-1 0,1 1 0,1-1 0,-1 0 0,0 0 0,1-1 0,0 1 0,0-1 0,7 4 0,0-2 10,0 0-1,0-1 1,1 0-1,0-1 1,0 0 0,0-1-1,0-1 1,0 0-1,22 0 1,-14-2 10,1 0 1,0-2-1,-1 0 1,1-2-1,25-7 1,-40 10-11,0-2 0,-1 1 1,1-1-1,-1 0 0,0 0 0,0-1 0,0 0 1,-1 0-1,1 0 0,-1-1 0,0 0 0,0 0 1,0 0-1,4-8 0,-4 6-6,-1-1-1,0 0 1,-1 0-1,1 0 1,-2-1 0,1 1-1,-1-1 1,0 0-1,0-17 1,-2 3-16,-1 0 0,-1 0 0,-1 1 0,0-1 0,-2 1 0,-1 0 0,-15-38 0,-76-150 149,4 8 486,34 81 296,48 106-763,28 49-397,50 70 201,46 76 163,43 149-53,-111-228-104,-42-93 34,74 147 47,-65-136-28,0 1 0,1-2 1,1 0-1,1-1 0,24 23 0,17 8 89,-56-68-2640,0-15 909,11-67 1,-5 58-616,-1-3 87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08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30 9466,'-9'-6'3139,"-11"1"-2963,-2 1-152,5-1-100,-15-3 482,-44-18 1,69 24-308,0-1 0,0-1-1,0 1 1,0-1 0,1 0 0,-1-1 0,1 0 0,0 0 0,1 0 0,-1-1-1,1 1 1,-8-12 0,13 15-92,-1 0 0,0 0 0,1 0 0,-1 0 0,1 0 0,-1 0 0,1 0 1,0 0-1,0 0 0,0-1 0,0 1 0,1 0 0,-1 0 0,0 0 0,1 0 0,0 0 0,-1 0 0,3-3 0,-2 1-12,1 1 0,-1 0 0,1 0 0,0 0 0,0 1 0,0-1 1,1 0-1,-1 1 0,1-1 0,-1 1 0,4-2 0,2-1-1,0 1 0,1 0-1,0 0 1,-1 1 0,1 1 0,1-1 0,-1 1 0,0 1-1,0-1 1,1 2 0,-1-1 0,0 1 0,1 1 0,-1 0-1,1 0 1,-1 1 0,0 0 0,0 0 0,0 1 0,0 1-1,-1-1 1,1 1 0,-1 1 0,0-1 0,0 2 0,0-1-1,-1 1 1,12 11 0,-10-8 10,0 0 0,0 1 0,-1 0 0,-1 0 0,0 1 0,0 0 0,-1 0 0,7 17 0,-11-21 6,0 1-1,0 0 0,0 0 1,-1 0-1,0 0 1,0 1-1,-1-1 1,0 0-1,-1 0 0,0 0 1,0 0-1,-1 0 1,0 0-1,-3 9 1,1-9-10,0 0 1,0 0 0,0-1 0,-1 1 0,0-1 0,-1 0 0,1-1 0,-1 0 0,-1 0 0,1 0-1,-1 0 1,0-1 0,0 0 0,-1-1 0,1 1 0,-1-2 0,-11 5 0,1-1 0,0-1-1,-1-1 1,1-1 0,-1-1 0,0 0 0,0-2-1,-21 0 1,33-1 11,1 0-1,0-1 0,0 0 1,0 0-1,0 0 0,0 0 1,-10-5-1,14 5-5,0 0 0,0-1 0,0 1 0,0 0 0,1-1 0,-1 1-1,0-1 1,1 1 0,-1-1 0,1 0 0,0 1 0,-1-1 0,1 0 0,0 0-1,0 0 1,0 0 0,1 0 0,-1 0 0,0-1 0,1 1 0,-1 0 0,1 0 0,0 0-1,0-1 1,0-2 0,0 4 2,0 1 0,0-1-1,0 0 1,0 0 0,0 0 0,0 0-1,0 0 1,1 0 0,-1 0 0,0 1-1,1-1 1,-1 0 0,0 0 0,1 0-1,-1 1 1,1-1 0,0 0-1,-1 0 1,1 1 0,-1-1 0,1 1-1,0-1 1,0 1 0,-1-1 0,1 1-1,1-1 1,0 0 2,1 0 0,-1 0 0,1 1 0,-1 0 0,1-1 0,-1 1 0,1 0 0,-1 0 0,5 1 0,5 1 11,0 1-1,23 7 1,-33-9-17,106 38 133,144 75-1,-246-110-89,0-1 0,0 0-1,0 0 1,0-1-1,1 1 1,-1-2-1,1 1 1,-1-1 0,1 0-1,0 0 1,-1 0-1,1-1 1,8-1 0,-11 0 11,-1 0 0,0-1 0,0 0 0,1 1 1,-1-1-1,4-3 0,-7 5-57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09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9050,'2'-4'239,"0"0"-1,1 0 1,0 0 0,0 1 0,0-1 0,0 1-1,0-1 1,1 1 0,0 0 0,-1 1 0,1-1-1,0 1 1,0-1 0,0 1 0,1 1-1,8-4 1,8-2-408,1 2-1,26-5 1,-36 8 440,-10 2-269,31-6 78,42-3 0,-64 9-62,1 0-1,-1 1 1,0 0-1,0 0 1,0 2 0,0-1-1,19 8 1,-12-2 16,0 1 0,-1 0 0,0 2 0,0 0 0,-1 0 0,0 2 0,-1 0 0,-1 1 0,21 26 0,-19-19 78,0 1 0,-2 0 0,-1 2-1,-1-1 1,-1 2 0,15 46 0,71 341 1237,-33-117-865,134 405 454,-33-196-779,-155-474-155,-1 1 0,-1 0 0,-2 1 0,-1-1 0,-1 1 0,-2 57 0,-3-75 3,0 0 0,-1 0 1,-1 0-1,0 0 0,-1 0 0,-1-1 0,0 0 0,0 0 1,-1 0-1,-1 0 0,0-1 0,-1 0 0,0-1 0,-1 0 1,0 0-1,-1-1 0,-16 14 0,12-13-5,-1 0 0,-1-2 0,0 1 0,0-2 0,-1 0 0,-28 9 0,19-10 5,-1 0 0,0-2 1,-50 3-1,2-8-486,-1-4 0,-95-16 0,15-5-1992,-1-8 1058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9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7370,'5'-5'3208,"1"1"-1175,5-3-1737,7-2-56,11-2 72,50-11 56,-42 11 80,6 8-64,2-3-152,10 6-56,6 6-144,-1-8-32,0 9-360,-4-7-160,0-7 272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4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0778,'-2'0'3873,"1"0"-3209,-1 0-648,7 3 104,26 10 128,51 7-8,-46-27-56,2 7-40,5 1-232,5 5-264,-12 3-1024,-22-9 936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4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8 11122,'-5'-2'4089,"5"-1"-3081,15-8-1000,6-2 48,17 0-24,9 2-24,11 6 40,2 7-232,-7 5 1753,10 2-1185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6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793 6353,'9'100'5606,"-8"-96"-5504,0 1 1,0-1 0,1 0-1,-1 1 1,1-1 0,0 0-1,0 0 1,0 0 0,4 5-1,-5-8-52,0 1-1,0-1 1,0 0-1,0 1 1,0-1-1,0 0 1,0 0-1,0 0 1,1 0-1,-1 0 1,0 0-1,0 0 1,1-1-1,-1 1 1,1 0-1,-1-1 1,1 1-1,-1-1 1,1 1-1,-1-1 1,1 0-1,0 0 1,-1 0-1,1 0 0,-1 0 1,1 0-1,-1 0 1,3-1-1,-3 0 29,1 0 0,-1 0 0,0-1 0,0 1-1,0 0 1,0-1 0,0 1 0,0-1 0,-1 1-1,1-1 1,0 1 0,-1-1 0,1 1 0,-1-1-1,0 0 1,1 1 0,-1-4 0,0 3 4,3-21 251,-2-1 0,-1 0 0,0 1 0,-2-1 0,-8-44 0,-5 12-219,-43-106 1,3 11-150,5-35 120,12 41 34,37 142-119,1 1 0,-1-1 1,0 1-1,0-1 1,0 1-1,0-1 1,0 1-1,-1 0 0,1 0 1,-1 0-1,1 0 1,-1 0-1,0 0 0,0 0 1,-3-3-1,3 5-1,1 0-1,-1-1 0,1 1 0,0 0 1,-1 0-1,1 0 0,-1 0 0,1 0 1,-1 0-1,1 0 0,-1 0 0,1 1 1,-1-1-1,1 0 0,0 1 0,-1-1 1,1 1-1,0 0 0,-1-1 0,1 1 1,0 0-1,0 0 0,0 0 0,0 0 1,0 0-1,0 0 0,0 0 0,-1 2 1,-5 4 2,1 1 0,0 0 0,1 0 0,0 0 1,0 1-1,-7 16 0,-17 63 26,18-52-8,-8 28-26,13-39-3,0-1-1,-2-1 0,-1 1 1,-1-1-1,-19 32 1,26-51 4,1 0 1,-1 0 0,1 1 0,0-1-1,1 0 1,-1 1 0,1-1 0,0 1 0,0-1-1,-1 8 1,2-11 8,0-1-1,1 1 1,-1-1-1,0 1 0,0-1 1,0 1-1,1-1 1,-1 1-1,0-1 1,0 0-1,1 1 0,-1-1 1,1 1-1,-1-1 1,0 0-1,1 1 1,-1-1-1,1 0 0,-1 1 1,0-1-1,1 0 1,-1 0-1,1 0 1,-1 1-1,1-1 1,-1 0-1,1 0 0,-1 0 1,2 0-1,23 3 148,-14-2-170,83 1 63,98-9-1,198 3-179,-222 12-4287,-155-8 2058,-9-3 1186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6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14411,'22'30'56,"-1"-1"91,26 46 0,-42-67-64,-1 2 0,0-1 0,0 0 0,-1 1 0,0 0-1,-1 0 1,0 0 0,0 0 0,0 19 0,-3-24-56,0 0 0,1 1 1,-2-1-1,1 0 0,-1 0 0,1 0 0,-1 0 1,0-1-1,-1 1 0,0 0 0,1-1 0,-6 7 1,6-9-67,0 1 0,0-1 0,0 0 1,-1 0-1,1 0 0,0 0 0,-1 0 1,0-1-1,1 1 0,-1-1 0,0 1 1,0-1-1,1 0 0,-1 0 0,0 0 1,0-1-1,0 1 0,0-1 1,-1 1-1,1-1 0,0 0 0,-4-1 1,6 1-37,-1 0 0,1 0 0,-1-1 1,1 1-1,-1-1 0,1 1 0,-1-1 1,1 0-1,0 0 0,-1 1 1,1-1-1,0 0 0,0 0 0,-1 0 1,1 0-1,0-1 0,-1 0 1,-10-26-2097,11 24 1879,-12-27-759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7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0770,'-5'16'1262,"1"0"-1,-1 18 1,3-15-1103,0 0 0,2 0 1,0 0-1,2 0 0,0 0 1,6 26-1,-6-39-60,0 0 1,0 0-1,1 0 0,0 0 0,0 0 0,0-1 1,1 1-1,0-1 0,0 0 0,0 0 1,1 0-1,-1-1 0,1 1 0,0-1 1,1 0-1,-1-1 0,1 1 0,-1-1 1,1 0-1,0-1 0,12 4 0,7 1 22,1-1-1,-1-2 0,1-1 1,30 0-1,-37-2-228,-9 0 78,7 0-325,0 0 1,22-3 0,-36 2 235,0 0 1,0-1-1,0 1 0,0-1 1,0 0-1,0 0 1,0 0-1,-1 0 0,1 0 1,0 0-1,0-1 1,-1 1-1,1-1 0,-1 0 1,1 0-1,-1 0 1,0 0-1,0 0 0,3-5 1,5-17-617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7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76 9042,'-6'-2'1263,"-37"-20"1785,41 21-2952,0 0-1,0-1 1,-1 1-1,1-1 1,0 0 0,0 1-1,1-1 1,-1 0 0,0 0-1,0-1 1,1 1-1,0 0 1,-1 0 0,-1-5-1,3 7-81,0-1-1,0 0 0,0 1 1,0-1-1,0 0 0,0 1 1,0-1-1,0 0 0,0 1 1,0-1-1,0 0 0,0 1 1,1-1-1,-1 0 0,0 1 1,0-1-1,1 1 0,-1-1 1,0 0-1,1 1 0,-1-1 1,1 1-1,-1-1 0,1 1 1,-1 0-1,1-1 1,-1 1-1,1-1 0,-1 1 1,1 0-1,-1-1 0,1 1 1,0 0-1,-1 0 0,1-1 1,0 1-1,-1 0 0,1 0 1,0 0-1,-1 0 0,1 0 1,0 0-1,-1 0 0,2 0 1,2 0-14,-1 0-1,1 0 1,0 1 0,0-1-1,0 1 1,6 1 0,-4 1 10,1 0-1,-1 1 1,1-1 0,-1 1-1,0 0 1,-1 1 0,1-1-1,-1 1 1,0 1 0,0-1-1,0 0 1,-1 1 0,0 0-1,0 0 1,4 8 0,3 12 143,0-1 1,12 47-1,-10-30 252,7 52 679,-19-91-1063,1 0 0,-1 0 1,1 0-1,0-1 0,0 1 0,1 0 0,-1-1 0,0 0 0,1 1 0,-1-1 0,1 0 0,0 0 0,0-1 0,0 1 0,0 0 0,0-1 0,5 2 0,3 1 49,1-1 1,0 0-1,16 2 1,7-2 64,39-2 0,-55-1-576,1-1 1,-1 2-1,0 1 1,0 0-1,1 1 1,-2 1-1,29 10 1,-30-6-166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7074,'69'2'5090,"31"7"-3614,56 3-1521,234-25 1412,1-24 213,-29 1-625,465 18-678,-804 18-284,36 4-3,-55-4-36,-1 1 1,1-1 0,-1 1 0,1 0 0,-1 1 0,0-1 0,1 1 0,-1-1 0,0 1 0,0 0 0,0 0-1,5 5 1,-7-6-4,0-1 0,0 1 1,-1 0-1,1 0 0,-1 0 0,1 0 0,-1 0 0,1 0 0,-1 0 0,1 0 0,-1 0 0,0 0 0,0 0 1,1 0-1,-1 0 0,0 0 0,0 0 0,0 0 0,0 0 0,0 0 0,0 0 0,-1 0 0,1 0 0,0 0 0,0 0 0,-1 0 1,1 0-1,-1 0 0,1 0 0,-1 0 0,1 0 0,-1-1 0,1 1 0,-1 0 0,0 0 0,0 0 0,1-1 0,-1 1 1,0 0-1,0-1 0,0 1 0,-1 0 0,-4 3-367,1-1-1,-1 1 1,0-1 0,-1-1 0,-11 5-1,-35 6-49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52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21 12427,'-5'-6'2767,"-6"-13"-1848,11 18-900,0 1 0,0-1 0,-1 0-1,1 1 1,0-1 0,0 0 0,1 1 0,-1-1-1,0 0 1,0 1 0,0-1 0,0 0-1,1 1 1,-1-1 0,0 1 0,0-1 0,1 0-1,-1 1 1,1-1 0,-1 1 0,0-1-1,1 1 1,-1-1 0,1 1 0,-1-1 0,1 1-1,0 0 1,-1-1 0,1 1 0,-1 0-1,2-1 1,23-12 35,1 1-1,35-11 0,-44 18-41,1 1 1,0 1-1,0 0 0,30 1 0,-5-1 9,85-6 11,-126 8-31,0 1 1,1 0-1,-1 0 1,0 0-1,0 1 1,0-1-1,0 0 1,0 1-1,0-1 1,0 1-1,0 0 1,-1 0-1,1-1 1,0 1-1,0 1 1,0-1-1,-1 0 1,1 0-1,-1 1 1,1-1-1,-1 0 1,1 1-1,-1 0 1,2 2-1,-1 0-8,0 0 1,0 0-1,0 0 0,0 0 1,0 0-1,-1 0 0,0 1 1,0-1-1,0 6 0,0 5 12,0 0-1,-2 0 0,0 0 0,-1 0 1,0-1-1,-1 1 0,-1-1 0,0 1 0,-1-1 1,-8 17-1,-8 8 4,-1-2 1,-31 41-1,9-16 79,36-51-55,0 0-1,-1-1 1,-1 0-1,0 0 1,0-1-1,-1-1 1,-12 9-1,16-12 27,0 1-1,0-1 1,1 2-1,-1-1 1,2 1-1,-1 0 1,1 0-1,0 0 1,0 1-1,-4 8 1,-2 4 145,11-20-186,0 1 0,-1-1 1,1 1-1,0-1 0,0 1 0,0 0 0,0-1 0,-1 1 0,1-1 0,0 1 1,0 0-1,0-1 0,0 1 0,0-1 0,0 1 0,0 0 0,1-1 0,-1 1 1,0-1-1,0 1 0,0-1 0,1 1 0,-1-1 0,0 1 0,0-1 0,1 1 1,-1-1-1,0 1 0,1-1 0,-1 1 0,1-1 0,-1 1 0,1-1 0,-1 0 1,1 1-1,-1-1 0,1 0 0,-1 0 0,1 1 0,-1-1 0,1 0 0,-1 0 1,1 0-1,0 1 0,-1-1 0,1 0 0,-1 0 0,2 0 0,35 4 588,-30-3-516,23 1 182,1-1 1,-1-2-1,38-5 1,-25 2-108,79-9 148,-42 4-239,0 3 0,121 7 0,-177 2-61,-1 1 0,34 11 0,-54-14-22,-2-1-24,-1 0 1,0 0 0,1 0-1,-1 0 1,1 0 0,-1 0 0,0 0-1,1 0 1,-1 0 0,1 1-1,-1-1 1,0 0 0,1 0 0,-1 0-1,0 0 1,1 1 0,-1-1-1,0 0 1,1 0 0,-1 1-1,0-1 1,0 0 0,1 1 0,-1-1-1,0 0 1,0 1 0,0-1-1,1 0 1,-1 1 0,0-1 0,0 0-1,0 1 1,0-1 0,0 1-1,0-1 1,0 0 0,0 1 0,0-1-1,0 1 1,0-1 0,0 0-1,0 1 1,0-1 0,0 1-1,0-1 1,0 0 0,-1 1 0,1-1-1,0 0 1,0 1 0,0-1-1,-1 0 1,1 1 0,0-1 0,-1 1-1,-1-1-554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8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110 8546,'-12'9'1219,"1"0"-578,-2-1 1,0 0 0,0 0 0,-16 6 0,26-13-556,0 0 0,0 1 0,0-2 0,-1 1 0,1 0 0,-1-1 0,1 1 0,0-1 0,-1 0 0,1 0 0,-1 0 0,1-1 0,-1 1 0,1-1 0,0 0 0,-1 0 0,1 0 0,0 0 0,0 0 0,0-1 0,0 0 0,0 1 0,-5-5 0,1 0 78,1 0 0,-1 0 1,1-1-1,1 1 0,-1-1 0,-7-13 1,12 19-162,0-1 1,0 0 0,1 0-1,-1 0 1,0 0 0,1 0 0,-1 0-1,1 0 1,-1 0 0,1 0-1,0 0 1,0 0 0,0 0 0,0-1-1,0 1 1,1 0 0,-1 0-1,1 0 1,-1 0 0,1 0 0,0 0-1,-1 0 1,1 0 0,0 1-1,0-1 1,1 0 0,-1 0 0,0 1-1,0-1 1,1 1 0,-1-1-1,4-1 1,0-1-13,0 0 1,0 1-1,0 0 0,1 0 1,-1 0-1,1 1 0,0-1 0,0 1 1,0 1-1,0-1 0,0 1 1,0 0-1,1 1 0,-1-1 1,8 2-1,-5-1 8,0 2 0,0-1-1,-1 2 1,1-1 0,-1 1 0,1 0 0,-1 0 0,0 1-1,0 0 1,8 7 0,-7-5 6,0 1-1,-1 0 1,0 0 0,0 1-1,-1 0 1,0 1 0,-1-1-1,8 14 1,-10-16-3,-1 1 0,1 0 0,-1 0 0,-1 1 0,1-1 0,-1 1 0,-1-1 1,0 1-1,0 0 0,0 0 0,-1 13 0,-2-6 20,0 0 0,-2 0 0,0 0 1,0 0-1,-1-1 0,-1 0 0,0 0 0,-12 18 1,4-11 5,0-1 0,-1 0 0,-1-1 0,-27 24 0,29-31-23,-1-1-1,0 0 1,-1-1 0,-30 15 0,-70 21 18,109-43-11,0-1 0,0 0 0,0 0 1,0-1-1,0 0 0,0 0 0,-12-1 1,18 0-4,-1 0 0,0 0 0,1-1 0,-1 1 0,1 0 0,-1-1 0,0 1 0,1-1 0,-1 0 1,1 0-1,-1 1 0,1-1 0,0 0 0,-1 0 0,1 0 0,0 0 0,0-1 0,0 1 1,-1 0-1,1 0 0,0-1 0,1 1 0,-1-1 0,0 1 0,0-1 0,1 1 0,-1-1 0,1 1 1,-1-1-1,1 0 0,0 1 0,-1-1 0,1 0 0,0 1 0,0-1 0,0-2 0,1 2 0,-1 0-1,0 0 0,0 1 0,1-1 0,-1 0 1,1 0-1,-1 1 0,1-1 0,0 0 0,0 1 1,0-1-1,0 1 0,0-1 0,0 1 0,0 0 1,0-1-1,0 1 0,1 0 0,-1 0 0,1 0 1,-1 0-1,1 0 0,-1 0 0,1 0 0,-1 0 1,1 0-1,0 1 0,-1-1 0,1 1 1,0 0-1,0-1 0,2 1 0,6-2 9,1 2 1,-1-1-1,1 1 0,10 1 1,-18 0-13,37 4 43,0 1 0,0 3 1,0 1-1,-1 2 0,-1 1 0,55 28 0,-67-29-65,0-1-1,1-1 1,0-1-1,1-2 1,0 0-1,0-2 1,48 2-1,-35-5-685,0-2-1,1-3 1,40-6-1,-10-5-77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21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9578,'-11'1'608,"1"1"-1,0 0 1,0 0 0,0 1 0,-16 8-1,22-9-628,0 0-1,0 0 0,0 0 0,1 1 1,-1-1-1,1 1 0,0 0 0,-1 0 1,2 0-1,-1 1 0,0-1 0,1 1 1,-1-1-1,1 1 0,0 0 0,-2 5 1,-13 29-479,14-32 548,-1 0 0,1 0 0,1 1 0,-1-1 0,1 1 0,1 0 0,-3 12 0,4 1 75,0 1 1,2-1 0,0 0-1,1 0 1,6 21-1,35 101 161,-21-72-209,100 341 172,-22 9-105,-6 60 204,-54-132 492,10 50-196,-24-283-623,80 208 1,-94-291-203,1-1 1,29 46 0,-34-63-107,1 0 0,1-1 1,0-1-1,0 1 0,1-2 1,1 0-1,19 13 0,-14-13-345,0 0 1,0-1-1,32 12 0,79 11-833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19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214 10618,'-63'3'4088,"-1"0"-4040,63-4-46,-1 1 0,1 0 0,-1-1 0,1 1 0,0-1 0,-1 0 0,1 1 0,0-1 0,-1 0 0,1 0 0,0 0 0,0 0 0,0 0 0,0 0 1,0 0-1,0 0 0,0 0 0,0 0 0,0 0 0,1-1 0,-1 1 0,0 0 0,1-1 0,-1 1 0,1-1 0,0 1 0,-1-1 0,1 1 0,0 0 0,0-1 0,0-1 0,-2-7 27,2-1 0,-1 1 0,2-12 0,0 3 16,-2 11-47,1-1 1,1 0-1,0 0 1,0 1 0,1-1-1,0 1 1,0-1 0,1 1-1,4-9 1,-6 15-9,1 0 0,-1 1 0,1-1 0,0 1 0,0 0 0,-1-1 0,1 1 0,0 0 0,0 0 0,0 0-1,0 1 1,1-1 0,-1 0 0,0 1 0,0-1 0,0 1 0,0 0 0,1 0 0,-1 0 0,0 0 0,0 0 0,1 0 0,-1 1 0,4 0 0,0 0 3,0 1 0,0 0-1,0 0 1,-1 0 0,1 1 0,0-1-1,-1 1 1,5 4 0,-3-1 13,0 1 0,-1-1 0,0 1 0,0 1 0,-1-1 0,0 1 0,0 0 0,-1 0 1,6 12-1,-1 6 39,13 51-1,-19-66-36,-1 1 0,0 0 0,-1 0 0,0 0-1,-1 0 1,-1 0 0,0 0 0,0 0 0,-1 0 0,0-1-1,-1 1 1,-1 0 0,0-1 0,0 0 0,-1 0-1,-1 0 1,1-1 0,-2 0 0,-10 14 0,-48 54 44,56-68-41,-1-1 0,0 0-1,0-1 1,0 0 0,-20 11 0,29-18-9,0-1 0,0 1 1,-1-1-1,1 1 0,0-1 0,0 1 0,0-1 1,-1 0-1,1 1 0,0-1 0,-1 0 0,1 0 1,0 0-1,-1 0 0,1 0 0,0 0 1,0-1-1,-1 1 0,1 0 0,0-1 0,-1 1 1,1 0-1,0-1 0,0 0 0,0 1 1,0-1-1,0 0 0,-1 1 0,1-1 0,0 0 1,1 0-1,-1 0 0,0 0 0,0 0 1,0 0-1,1 0 0,-1 0 0,0-1 0,1 1 1,-1 0-1,1 0 0,-1 0 0,1-1 0,0 1 1,-1-2-1,-1-7 58,0 0 0,0 0 0,1-1 0,0-13 0,1 21-33,0-1 10,-1-1 1,2 1-1,-1-1 0,1 0 0,-1 1 0,1 0 0,2-6 0,-3 9-30,1 0 0,-1 0 0,1 0 0,-1 0 0,1 1-1,-1-1 1,1 0 0,0 0 0,0 0 0,-1 1 0,1-1 0,0 0-1,0 1 1,0-1 0,0 1 0,0-1 0,-1 1 0,1-1 0,0 1-1,0-1 1,0 1 0,0 0 0,1 0 0,-1 0 0,0-1 0,0 1-1,0 0 1,0 0 0,0 1 0,0-1 0,0 0 0,0 0-1,0 0 1,0 1 0,0-1 0,0 0 0,2 2 0,20 8 117,1 2 1,-2 0 0,1 2-1,23 19 1,-7-6 13,14 10-9,56 37 59,-88-62-217,0-1 0,0 0 0,33 10 1,-45-19-209,0 0-1,0 0 1,1-1 0,-1 0 0,0 0 0,0-1 0,0 0 0,1-1 0,-1 0 0,0-1 0,0 0 0,0 0 0,0-1 0,0 0-1,-1 0 1,1-1 0,-1 0 0,0-1 0,0 0 0,-1 0 0,12-10 0,13-19-88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20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523,'27'4'4489,"4"3"-3561,20 15-944,-2 3 8,-8 11-8,-1 13-16,-25-2 16,-10 8 40,-5 3-24,-5-9 0,-10 0 0,-5-17-144,-5-5-336,-9-18-288,8-12-617,8 1-1271,-9-32 1783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20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12819,'-20'25'4265,"0"22"-4233,0 7-40,4 4 72,-3-1 56,14-7 72,5-6 0,11-12 96,12-6 16,10-10-16,14-3 48,11-4-144,11 5-56,11-5-544,-4 1-552,-2-9-368,11-4 623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21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10306,'0'-5'413,"0"1"-1,0 0 1,0 0-1,1 0 1,0 0-1,0 0 1,0 0-1,2-4 1,-1 4-396,0 1 1,0 0-1,1 0 0,-1 0 1,1 0-1,0 0 0,0 1 1,0-1-1,0 1 0,0-1 1,0 1-1,1 0 0,4-1 1,5-4-16,0 1 1,1 1 0,0 1-1,0 0 1,0 0-1,0 1 1,0 1 0,1 1-1,-1 0 1,1 1-1,-1 0 1,1 1 0,-1 1-1,0 0 1,1 1-1,-1 1 1,0 0 0,-1 0-1,1 2 1,-1 0-1,24 14 1,-17-4 3,0 1 0,0 0 0,-2 2 0,0 0 0,-2 1 0,0 1-1,-1 0 1,19 36 0,1 15 32,36 107 0,-70-176-36,33 90 50,6 12 82,33 139 0,68 307 1085,-101-412-761,-6-18-241,77 182 0,-93-265-202,52 122-6,-58-128-20,-2 1 1,-1 0 0,5 38 0,1 205 83,-9-81-85,-4-175 2,-1-1 0,-1 0 0,-1 1 0,-4 20 0,3-30-3,0 0-1,-1 0 1,-1-1-1,1 1 1,-2-1 0,1 0-1,-1 0 1,-1-1-1,-9 13 1,3-7-220,-1 0 0,-25 22 0,32-31-308,-1 0-1,0 0 1,0-1 0,0 0 0,0 0 0,-1-1 0,0 0 0,-11 4 0,0-6-877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22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44 9698,'-4'-3'3513,"-6"-1"-2380,10 4-1137,-1 0 0,1 0 0,-1-1 0,1 1 1,-1 0-1,1 0 0,-1 0 0,1 0 1,-1 0-1,1 0 0,-1 0 0,1 0 0,-1 0 1,1 1-1,-1-1 0,1 0 0,-1 0 0,1 0 1,-1 0-1,1 1 0,-1-1 0,1 0 0,0 1 1,-1-1-1,1 0 0,0 1 0,-1-1 0,1 0 1,0 1-1,-1-1 0,1 1 0,0-1 0,-1 0 1,1 1-1,0 0 0,-6 15 108,0 0-1,-10 16 1,-2 9 34,16-38-105,1 1-1,0 0 0,1 0 0,-1-1 1,1 1-1,0 0 0,0 0 0,0 0 1,0 0-1,1 0 0,-1-1 0,1 1 1,0 0-1,0 0 0,0-1 0,1 1 1,0-1-1,-1 1 0,1-1 0,0 1 1,0-1-1,4 3 0,-2 0 19,1-1 0,0-1 0,1 1 0,-1-1 0,1 1 0,0-2 0,0 1 0,0-1 0,0 0 0,9 3 0,-10-4-43,0 0-1,1-1 0,-1 0 0,0 0 0,0 0 0,1-1 0,-1 1 0,1-1 1,-1-1-1,0 1 0,1-1 0,-1 0 0,0 0 0,0 0 0,0-1 0,5-2 0,-6 2-2,-1 0 0,0 0-1,0 0 1,0 0-1,0-1 1,-1 1-1,1-1 1,-1 0 0,1 0-1,-1 0 1,0 0-1,0 0 1,0 0-1,-1-1 1,1 1 0,-1-1-1,0 1 1,0-1-1,0 1 1,0-1-1,0 0 1,-1 1 0,0-8-1,1 0 15,-2-1-1,1 1 1,-2 0-1,1-1 1,-1 1-1,-1 0 0,0 0 1,-7-15-1,7 20-97,0 0-1,0 0 0,-1 0 0,0 1 1,0 0-1,0-1 0,-1 1 0,0 1 1,1-1-1,-2 1 0,1 0 1,0 0-1,-1 0 0,0 1 0,-11-5 1,3 3-27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23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224 10666,'-2'-2'563,"-1"0"-1,1 0 0,-1 0 1,1 0-1,-1 1 0,0-1 1,-5-1-1,4 1-587,1 0 1,-1 0-1,0 0 1,1 0-1,0 0 1,-1-1-1,1 0 1,0 1-1,0-1 1,-3-4-1,-32-46 95,35 49-53,1 1 1,0-1 0,0 0 0,0 0 0,1 0 0,-1-1 0,1 1 0,0 0 0,0 0 0,1-1 0,-1 1 0,1-1 0,0 1 0,1-9 0,0-6 50,-1 17-68,0 1-1,0 0 1,0 0 0,0-1 0,0 1-1,1 0 1,-1-1 0,0 1 0,1 0-1,-1 0 1,1 0 0,-1-1 0,1 1-1,-1 0 1,1 0 0,0 0 0,0 0 0,0 0-1,-1 0 1,1 0 0,0 0 0,0 1-1,0-1 1,0 0 0,0 0 0,1 1-1,1-2 1,0 1-3,1 0 0,0 1 1,-1-1-1,1 1 0,0 0 0,-1 0 0,1 0 0,0 0 1,-1 1-1,5 0 0,4 2-3,-1 0-1,1 0 1,-1 2 0,1-1-1,16 11 1,-18-9 4,-1 1 1,-1 0-1,1 0 1,-1 1-1,0 0 1,-1 0-1,0 1 1,0 0-1,-1 0 0,0 1 1,-1 0-1,0 0 1,0 0-1,-1 1 1,-1-1-1,1 1 1,0 11-1,-1-2 16,0 1 1,-2 0-1,-1-1 0,-1 1 1,0 0-1,-2-1 1,0 1-1,-8 25 0,8-35-8,-2 10 8,-13 31 1,16-48-19,0 1 0,0-1 0,0 1 0,-1-1 0,0 0 0,0 0 0,0 0 0,0 0 0,-1 0 0,1-1 0,-1 0 0,-6 5 0,10-8 15,1-1 0,-1 1 0,0 0 1,0 0-1,1 0 0,-1-1 0,0 1 0,0 0 0,0 0 0,0-1 1,1 1-1,-1 0 0,0 0 0,0-1 0,0 1 0,0 0 1,0 0-1,0-1 0,0 1 0,0 0 0,0 0 0,0-1 0,0 1 1,0 0-1,0-1 0,0 1 0,0 0 0,0 0 0,0-1 1,0 1-1,0 0 0,0 0 0,0-1 0,-1 1 0,1 0 0,0 0 1,0-1-1,0 1 0,0 0 0,-1 0 0,1-1 0,0 1 1,0 0-1,0 0 0,-1 0 0,1 0 0,0 0 0,0-1 0,-1 1 1,1 0-1,0 0 0,-1 0 0,1 0 0,0 0 0,0 0 1,-1 0-1,1 0 0,0 0 0,0 0 0,-1 0 0,1 0 0,0 0 1,-1 0-1,1 0 0,0 0 0,4-2-3,0-1 0,0 1 0,1 0 0,-1 1 0,1-1 0,-1 1 0,1 0 0,0 0 0,0 0 0,-1 0-1,8 1 1,-1 0-2,1 0 0,21 4-1,-25-2-2,0 1-1,0-1 0,0 2 1,0-1-1,-1 1 0,0 0 1,1 0-1,11 11 1,-3-4-13,194 147-1601,-155-120 1159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23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2099,'2'-5'4136,"18"3"-3783,5 0-353,10 2-48,10 7 48,8 2 0,-6-5-8,2 5-361,-9-5-271,-19-1 384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23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2187,'0'-2'4465,"9"0"-3361,9 2-1128,9-3-632,12 3-337,-1-4-327,-2-1-56,-5-6 91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1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9850,'3'4'8659,"13"2"-9004,-15-6 809,30 4-456,0-1 0,0-1 0,0-2 1,44-4-1,-33 0-30,-1 3 1,43 4-1,-49 1 29,0-2 1,-1-2-1,1-1 1,69-11-1,-104 12-10,0 0-1,1 0 1,-1 0 0,0 0-1,1 0 1,-1 0-1,1 0 1,-1 0-1,0-1 1,1 1 0,-1 0-1,1 1 1,-1-1-1,0 0 1,1 0-1,-1 0 1,0 0 0,1 0-1,-1 0 1,1 0-1,-1 0 1,0 1-1,1-1 1,-1 0 0,0 0-1,0 1 1,1-1-1,-1 0 1,0 0-1,1 1 1,-1-1 0,0 0-1,0 1 1,0-1-1,1 0 1,-1 1-1,0-1 1,0 0 0,0 1-1,0-1 1,0 0-1,1 1 1,-1-1 0,0 1-1,0-1 1,0 0-1,0 1 1,0 0-1,-6 21-135,4-16 158,-5 17-18,-19 43 0,3-15 3,11-23-17,-1-1 1,-32 47-1,-44 46-77,88-119 92,-43 55 9,-61 59 0,82-93 3,0-1 0,-1-2 0,-2 0 1,1-2-1,-40 20 0,51-29 32,-1 1 1,1 1-1,0 0 0,1 1 1,0 0-1,1 1 0,-13 16 1,23-25-49,0 0 1,0 0 0,0-1-1,0 1 1,1 0-1,-1 0 1,1 1 0,0-1-1,0 0 1,0 0 0,0 7-1,1-9 5,0 0-1,0 0 1,0 1-1,0-1 1,0 0-1,0 0 1,1 0-1,-1 0 1,0 0 0,1 0-1,-1 1 1,1-1-1,-1 0 1,1 0-1,0 0 1,0-1-1,-1 1 1,1 0-1,0 0 1,0 0-1,0 0 1,0-1 0,0 1-1,0 0 1,0-1-1,0 1 1,0-1-1,0 1 1,0-1-1,0 1 1,0-1-1,0 0 1,1 0-1,-1 0 1,0 1 0,0-1-1,2-1 1,11 2 66,-1-1 1,0-1 0,1 0-1,22-6 1,58-19 310,-33 8-192,-22 11-144,-1 1 0,2 2 0,-1 1 0,75 6 0,-111-3-43,246-8-48,-166 2 88,153 9 0,-227-1-124,0 0 0,0 0 0,0 1 1,0 0-1,0 1 0,-1 0 0,14 9 0,-20-12-82,-15-7-694,0 0-1,-17-5 1,-22-10-1926,22 2 1544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31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9 885 3417,'1'4'93,"0"7"361,0-1 0,1 1 0,1-1 0,0 0 1,0 0-1,1 0 0,0 0 0,0-1 0,1 1 1,10 12-1,-12-19-89,16 23 1248,-19-25-1550,1 0 1,-1 0 0,1-1-1,-1 1 1,1 0 0,-1 0-1,1 0 1,-1 0 0,0 0-1,0 0 1,1 0 0,-1-1-1,0 1 1,0 0 0,0 0-1,0 0 1,0 0 0,0 0 0,0 0-1,-1 0 1,1 0 0,0 0-1,0 0 1,-1 0 0,1-1-1,0 1 1,-2 2 0,2-3-1,0 0 1,0 0 0,-1 0 0,1 0-1,0 1 1,0-1 0,0 0 0,-1 0 0,1 0-1,0 0 1,0 0 0,-1 0 0,1 0-1,0 0 1,0 0 0,-1 0 0,1 0-1,0 0 1,0 0 0,-1 0 0,1 0-1,0 0 1,0 0 0,-1 0 0,1 0 0,0 0-1,0 0 1,0 0 0,-1 0 0,1-1-1,0 1 1,0 0 0,0 0 0,-1 0-1,1 0 1,0 0 0,0-1 0,0 1-1,-1 0 1,1 0 0,0 0 0,0-1 0,0 1-1,0 0 1,0 0 0,0-1 0,-8-15-40,6 10 137,-10-17-35,-21-33-1,24 43-95,1 0-1,1-1 0,0 0 0,0-1 0,1 1 1,1-1-1,-4-19 0,-7-33 93,-4 0 0,-2 2 0,-4 0 0,-51-93 0,-16-24 546,67 128-555,-44-103-16,70 157-96,0-1 0,0 0 0,-1 0 0,1 0-1,0 0 1,-1 0 0,1 0 0,-1 1-1,1-1 1,-1 0 0,0 0 0,1 1 0,-1-1-1,0 0 1,1 1 0,-1-1 0,0 1-1,0-1 1,1 1 0,-1-1 0,0 1 0,0-1-1,0 1 1,0 0 0,-1-1 0,1 2 1,-1-1 0,1 0 1,0 1-1,0-1 1,0 1-1,0 0 0,0-1 1,0 1-1,0 0 1,0-1-1,0 1 0,1 0 1,-1 0-1,0 0 1,0 0-1,1 0 0,-2 1 1,-4 9 7,1-1 1,-1 1-1,-3 13 1,9-23-13,-30 82-51,-26 116 0,44-145 101,-32 93 0,39-137-12,-2 7 60,7-17-93,0 1-1,0-1 1,0 1 0,0-1-1,0 0 1,0 1-1,0-1 1,0 1 0,0-1-1,1 1 1,-1-1 0,0 0-1,0 1 1,1-1 0,-1 0-1,0 1 1,0-1 0,1 1-1,-1-1 1,0 0 0,1 0-1,-1 1 1,0-1 0,1 0-1,-1 0 1,1 1 0,-1-1-1,0 0 1,1 0 0,-1 0-1,1 0 1,-1 0 0,0 1-1,1-1 1,-1 0 0,2 0-1,16 1 48,1 0-1,-1-1 0,1 0 0,0-2 0,29-5 0,-15 2-18,4-1 3,276-27 83,-206 27-91,0 6 0,150 17 0,-236-15-30,27 6 5,-44-7-45,-1 0 0,1 0 0,-1 0 0,1 1 0,-1-1 0,0 1 0,0 0 0,0 0 0,0 0 0,3 3 0,-6-5-3,1 0-1,-1 1 0,0-1 0,1 1 1,-1-1-1,0 1 0,1-1 0,-1 1 0,0-1 1,0 1-1,1-1 0,-1 1 0,0-1 0,0 1 1,0 0-1,0-1 0,0 1 0,0-1 1,0 1-1,0-1 0,0 1 0,0-1 0,0 1 1,0 0-1,0-1 0,-1 1 0,1-1 0,0 1 1,0-1-1,-1 1 0,1-1 0,0 1 0,0-1 1,-1 1-1,1-1 0,-1 0 0,1 1 1,0-1-1,-1 1 0,1-1 0,-2 1 0,-13 5-644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32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6 7298,'-2'-2'2161,"2"2"-1945,0 0 1,0 0-1,0-1 0,0 1 0,0 0 0,-1-1 1,1 1-1,0 0 0,0 0 0,0-1 0,0 1 0,0 0 1,0-1-1,0 1 0,0 0 0,0 0 0,0-1 0,0 1 1,1-1-1,7-3 925,15 1-1697,34-5 521,-18 1 36,416-28 468,-212 23-210,472-14 394,-644 25-648,-34-1-38,-1 3 0,0 0-1,45 9 1,-80-10 23,3 1-48,1 0 0,-1 0 0,0 0 0,1 0 0,-1 1 1,0 0-1,0 0 0,0 0 0,4 3 0,-8-5 45,0 0 0,0 0 1,1 1-1,-1-1 0,0 0 0,0 0 1,0 0-1,0 1 0,1-1 0,-1 0 1,0 0-1,0 1 0,0-1 0,0 0 0,0 0 1,1 1-1,-1-1 0,0 0 0,0 1 1,0-1-1,0 0 0,0 0 0,0 1 1,0-1-1,0 0 0,0 1 0,0-1 1,0 0-1,0 0 0,-1 1 0,1-1 1,0 0-1,0 0 0,0 1 0,0-1 1,0 0-1,0 0 0,-1 1 0,1-1 1,0 0-1,0 0 0,-1 1 0,-9 6-172,-51 11-291,45-13 272,-30 5-1,3-2-498,-27 12-1437,-20-8 982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6:32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1018,'8'2'4323,"5"1"-3445,23 6-1248,26 0 342,0-2 1,66-2-1,127-13 163,-140 2 14,24 1 162,1240-25 1804,-929 34-1882,-402-4-255,0 2 0,0 1-1,62 14 1,-69-2-289,-27-5-206,-13-10 493,-1 0 0,0 1 0,0-1 1,0 0-1,0 0 0,0 0 1,0 1-1,0-1 0,0 0 0,0 0 1,0 0-1,0 1 0,0-1 0,0 0 1,0 0-1,0 1 0,0-1 0,0 0 1,0 0-1,0 0 0,0 1 1,0-1-1,0 0 0,0 0 0,0 0 1,0 1-1,0-1 0,0 0 0,-1 0 1,1 0-1,0 1 0,0-1 0,0 0 1,0 0-1,-1 0 0,1 0 0,0 0 1,0 1-1,0-1 0,-1 0 1,1 0-1,0 0 0,0 0 0,0 0 1,-1 0-1,1 0 0,0 0 0,0 0 1,-1 0-1,-19 6-59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2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0690,'49'-1'4436,"98"-11"-3296,-132 11-1400,-1 1 1,1 0-1,0 1 0,-1 1 1,1 0-1,-1 1 0,1 0 0,-1 2 1,0-1-1,-1 2 0,23 11 0,-21-8-3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2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3 10458,'-7'-2'3841,"7"0"-2961,16-4-744,24 3-128,13-3 8,14-3 0,-13 2-16,-11-4-24,-3 6 24,-11 1-368,-2 1-256,-1-1 40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4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159 8154,'-7'-14'2292,"-1"-2"-1007,-1-1 0,-16-23-1,20 35-1319,1 0-1,-1 0 0,0 0 0,0 1 1,0-1-1,-1 1 0,1 0 0,-1 1 1,0-1-1,-9-3 0,4 3 132,1 0 0,-1 1 0,0 0 0,1 1 0,-1 0 0,0 0 0,0 2 0,-1-1 0,1 1 0,0 1 0,0 0 0,0 0 0,-16 5 0,5 0 72,0 1 1,1 1-1,0 1 0,1 1 0,0 1 1,-18 13-1,32-19-160,-1 1 0,2-1 1,-1 1-1,1 0 0,0 0 0,0 1 1,0 0-1,1-1 0,0 1 0,1 1 1,-1-1-1,1 1 0,1-1 0,-1 1 1,-1 12-1,0 3 80,1 0 1,1 1-1,1-1 0,2 27 0,0-40-80,0 0 0,1 0 0,0 0-1,0 0 1,1 0 0,1 0-1,0 0 1,0-1 0,1 0 0,0 0-1,0 0 1,1-1 0,0 1 0,10 9-1,-5-7-3,0-1 0,1-1 0,1 1-1,-1-2 1,1 0 0,1 0-1,-1-1 1,1-1 0,18 6 0,-14-6 4,1 0 0,0-1 0,1-1 0,-1 0 0,1-2 0,21 1 0,-8-6 27,0 0 0,0-2 0,0-2 0,-1-1 0,47-18 0,-77 25-4,0 0 0,-1 0-1,1 0 1,-1 0-1,1-1 1,-1 1-1,1 0 1,-1-1 0,0 1-1,0-1 1,0 1-1,0-1 1,0 0-1,0 1 1,0-1 0,1-2-1,10-36 303,-9 28-280,7-22 95,-2 9-74,8-52 0,-15 69-54,0 0 0,-1 0 0,0 0 0,0-1 0,-1 1 0,0 0 0,-1 0 0,0 0 0,0 0 0,-6-13 0,-5-7 10,-2 0 0,-29-41 1,25 38-74,-8-13 9,25 42 30,0-1 0,0 1 0,0 0 0,0 0 0,-1 0 0,1 0 0,0 0 0,-1 1 0,0-1 0,1 1 0,-1 0 1,0-1-1,0 1 0,-2 0 0,3 0-111,1 1 0,0 0-1,0 0 1,0 0 0,0 0 0,0 0 0,0 0 0,-1 0 0,1 0 0,0 0 0,0 0 0,0 1 0,0-1-1,0 0 1,0 1 0,0-1 0,0 1 0,0-1 0,0 1 0,0 0 0,0-1 0,0 1 0,0 0 0,1 0 0,-1-1-1,0 1 1,0 0 0,1 0 0,-1 0 0,1 0 0,-1 0 0,1 0 0,-1 0 0,1 0 0,-1 0 0,1 0 0,0 0-1,0 1 1,0-1 0,-1 0 0,1 0 0,0 0 0,1 2 0,-3 10-48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5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304 5417,'-54'5'2647,"50"-5"-2343,0 0-1,-1-1 0,1 1 0,0-1 1,0 0-1,-1 0 0,1-1 1,0 1-1,-5-4 0,8 5-240,1 0-1,0 0 1,0 0 0,0 0-1,0 0 1,0 0-1,-1 0 1,1 0 0,0 0-1,0-1 1,0 1 0,0 0-1,0 0 1,-1 0 0,1 0-1,0 0 1,0 0-1,0 0 1,0-1 0,0 1-1,0 0 1,0 0 0,0 0-1,0 0 1,-1 0-1,1-1 1,0 1 0,0 0-1,0 0 1,0 0 0,0 0-1,0 0 1,0-1-1,0 1 1,0 0 0,0 0-1,0 0 1,0 0 0,0-1-1,0 1 1,0 0 0,8-4 477,10-1-767,-18 5 284,31-6-15,0 2 0,1 1 0,54 1 0,143-2 136,46-1 305,-81 22-239,-139-9-211,1-3-1,83-3 1,149-37 96,-283 34-196,16-4 91,-20 5-52,-1 0 1,0 0-1,1-1 0,-1 1 1,0 0-1,0 0 0,1 0 1,-1 0-1,0-1 0,0 1 1,1 0-1,-1 0 0,0-1 1,0 1-1,0 0 1,1-1-1,-1 1 0,0 0 1,0 0-1,0-1 0,0 1 1,0 0-1,1-1 0,-1 1 1,0 0-1,0-1 0,0 1 1,0 0-1,0-1 0,0 1 1,0 0-1,0-1 0,0 1 1,-1 0-1,1-1 0,0 1 1,0 0-1,0-1 0,0 1 1,0 0-1,-1 0 1,1-1-1,0 1 0,0 0 1,0-1-1,-1 1 0,1 0 1,0 0-1,0 0 0,-1-1 1,1 1-1,0 0 0,-1 0 1,0-2-258,0-1 1,0 1-1,1 0 1,-1 0-1,1-1 1,-1 1-1,1 0 0,0-1 1,0 1-1,0 0 1,0-4-1,0 2-324,0-7-290,1 0 0,0 0 0,4-15 0,-1 6-5,-4 18 817,0 0 0,0 1 0,1-1 0,-1 0 0,0 1 0,0-1 0,0 0-1,-1 1 1,1-1 0,0 0 0,-1 1 0,1-1 0,-1 0 0,0 1 0,1-1 0,-1 1-1,0-1 1,0 1 0,0-1 0,-1-1 0,-1 1 37,1 1 0,-1-1 0,1 0 0,-1 1 0,0-1 0,0 1 0,0 0 0,-3-1 0,4 2 239,0-1-1,0 1 1,0-1 0,0 1-1,0-1 1,0 0-1,0 0 1,1 0-1,-1 0 1,0 0-1,1 0 1,-1-1 0,1 1-1,-1-1 1,1 1-1,-1-1 1,1 1-1,0-1 1,0 0 0,0 1-1,0-1 1,-1-3-1,0 0 576,-1-16 2095,3 20-2767,0 0-1,0 1 1,0-1-1,0 0 1,0 1 0,0-1-1,0 0 1,0 1-1,1-1 1,-1 1-1,0-1 1,1 0 0,-1 1-1,0-1 1,1 1-1,-1-1 1,1 1 0,-1-1-1,1 1 1,-1-1-1,1 1 1,0-1-1,0 0 253,6 2 271,38 14-360,50 12 49,-86-25-290,0 0 0,0 1 0,0 0 0,0 1 0,-1 0 0,1 1-1,-1-1 1,0 1 0,13 11 0,-16-11-10,-1 0-1,1 0 1,-1 0-1,0 1 1,-1 0-1,1-1 1,-1 1-1,0 0 1,-1 1 0,1-1-1,-1 0 1,0 1-1,-1-1 1,2 11-1,-2 1 29,0-1 1,-2 1-1,0-1 0,0 0 0,-2 1 0,0-1 1,-1 0-1,-1 0 0,-1-1 0,0 1 0,-1-1 1,0-1-1,-17 26 0,16-31-86,0-1 0,0 0 0,-1 0 0,0 0 0,-1-2 0,0 1 0,0-1 0,-17 9 0,8-7-186,0 0 0,-1-2 0,0 0 0,-25 5 0,-19-4-10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6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192 10930,'-14'2'1302,"0"0"-1,-23 8 0,30-7-1334,-1 0 1,0-1-1,0 0 1,0-1 0,-1 1-1,1-1 1,0-1-1,-1 0 1,1 0-1,0-1 1,-13-2-1,16 1 45,0-1-1,1 1 1,0-1-1,-1 0 1,1-1-1,0 1 1,0-1-1,1 0 1,-1 0-1,-4-6 1,-20-19 49,19 22-45,0 0 0,1 0 0,-1-1 0,2-1 0,-10-11 0,16 19-11,-1-1 0,1 1 1,0-1-1,1 0 1,-1 1-1,0-1 0,0 0 1,1 1-1,-1-1 1,1 0-1,-1 0 1,1 1-1,0-1 0,0 0 1,0 0-1,0 0 1,0 0-1,0 1 0,0-1 1,1 0-1,-1 0 1,1 1-1,-1-1 1,1 0-1,0 0 0,-1 1 1,1-1-1,0 1 1,0-1-1,0 1 1,0-1-1,1 1 0,-1-1 1,0 1-1,1 0 1,-1 0-1,1 0 0,-1 0 1,1 0-1,-1 0 1,1 0-1,2-1 1,1-1-11,0 1 0,1-1 1,-1 1-1,1 0 0,0 0 1,0 0-1,0 1 0,-1 0 0,1 0 1,0 0-1,0 1 0,0 0 1,7 1-1,-8 0-4,0 0 0,0 1 0,0-1 0,0 1 0,0 0 0,-1 0-1,1 1 1,-1 0 0,1-1 0,-1 1 0,0 1 0,0-1 0,-1 1 0,1-1 0,-1 1 0,5 6-1,2 5-9,0 2-1,-1-1 0,0 2 0,7 21 1,22 78 84,-36-106-67,0 1-1,0 0 0,-1 0 1,-1 0-1,0 0 1,0 0-1,-2 0 0,1 0 1,-2 0-1,1 0 1,-1 0-1,-1-1 1,0 0-1,-1 1 0,-7 11 1,2-5-22,-1 0 0,0 0 0,-2-1 0,0-1 1,0 0-1,-2-1 0,-31 26 0,40-36 27,0-1 0,0 0 0,-1 0 0,1-1 0,-1 0 0,0 0 0,0-1 0,0 0 0,0 0 0,-1 0 0,1-1 0,-10 0 0,12 0 14,1-2-1,-1 1 1,1 0 0,0-1 0,-1 0 0,1 0-1,0 0 1,0-1 0,0 1 0,0-1-1,0 0 1,0 0 0,0-1 0,1 1 0,-1-1-1,1 1 1,-1-1 0,1 0 0,0 0 0,0-1-1,-3-5 1,4 6 0,-16-29 55,17 31-71,1 0 0,-1 0 1,1 0-1,0 0 0,-1 0 0,1 0 1,0 0-1,0-1 0,-1 1 0,1 0 1,0 0-1,0 0 0,1 0 1,-1 0-1,0 0 0,0 0 0,0 0 1,1 0-1,-1 0 0,0 0 0,1 0 1,-1 0-1,1 0 0,-1 0 1,1 0-1,0 0 0,-1 0 0,1 0 1,0 0-1,1 0 0,5-3 18,1 0-1,0 1 1,0 0 0,0 1-1,0 0 1,10-1-1,7-3 14,-9 3-4,1 0 1,-1 1 0,1 1 0,-1 0 0,1 2 0,0 0 0,-1 0 0,1 2 0,29 7-1,5 7 152,84 39-1,8 3-33,-126-53-160,80 30 155,-85-30-207,0 0 1,0 1-1,0 1 0,-1 0 1,15 13-1,-24-19-80,-1-1 14,0 0 0,0 0 0,0 0 0,0 0 0,0 0 0,0 0 0,0 0 0,0 0 0,0-1 0,0 1 0,0 0 0,1-1 0,-1 1 0,0-1 0,0 0 0,1 1 0,-1-1 0,0 0 0,1 0 0,-1 1 0,0-1 0,1 0 0,-1-1 0,0 1 0,1 0 0,-1 0 0,2-1 0,11-8-101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1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4 9682,'-14'-2'2684,"12"-1"-1380,19-9-905,1 0 207,-15 9-503,0 1 1,-1 0-1,1 0 0,0 0 0,0 0 1,0 0-1,0 1 0,0 0 1,1-1-1,4 0 0,39-8 379,-21 5-293,-8 2-238,-1 0-1,1 1 1,0 1-1,-1 1 1,1 1 0,0 0-1,-1 1 1,1 1-1,-1 0 1,1 2-1,-1 0 1,-1 1-1,21 9 1,-36-14-28,1 0-158,0-1-1,-1 1 0,1 0 1,-1 0-1,1 0 0,-1 0 1,0 0-1,1 0 0,-1 0 1,0 0-1,0 1 1,1-1-1,-1 0 0,0 1 1,0-1-1,-1 1 0,2 1 1,-3 5-141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6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4 10810,'0'0'110,"1"0"-1,-1-1 0,0 1 1,0 0-1,0 0 1,0 0-1,1-1 0,-1 1 1,0 0-1,0 0 1,0 0-1,1-1 0,-1 1 1,0 0-1,0 0 1,1 0-1,-1 0 0,0 0 1,0-1-1,1 1 1,-1 0-1,0 0 0,0 0 1,1 0-1,-1 0 1,0 0-1,1 0 0,-1 0 1,0 0-1,0 0 0,1 0 1,-1 0-1,0 0 1,1 0-1,-1 1 0,0-1 1,0 0-1,1 0 1,-1 0-1,0 0 0,0 0 1,1 1-1,-1-1 1,23 7-333,-18-6 495,6 2-268,19 7 1,53 22 0,-76-29-12,0 0 1,-1 0-1,0 1 1,0 0-1,0 1 1,0-1-1,0 1 1,-1 0 0,0 0-1,0 1 1,-1-1-1,1 1 1,-1 0-1,4 7 1,-6-7 1,0-1 0,0 0 0,0 1 1,-1-1-1,0 1 0,0 0 0,0-1 0,0 1 0,-1 0 1,0 0-1,0 0 0,-1-1 0,0 1 0,0 0 0,0-1 1,-1 1-1,1-1 0,-4 6 0,-54 94-59,45-82 57,12-19 5,0 0 0,0 0 0,0 0-1,-1-1 1,0 1 0,0-1 0,0 1 0,0-1 0,0 0 0,-1 0 0,1 0 0,-1-1 0,0 0-1,-5 3 1,-22 9-469,0-3-1,-46 12 0,51-16 58,2-1-613,-31 5 1,46-10 453,0 0 1,-1-1-1,1 0 1,0 0-1,-1-1 1,-13-2 0,22 2 483,-1 1 1,0-1-1,0 0 1,1 1-1,-1-1 1,0 0-1,1 0 1,-1 0-1,1 0 1,-1 0-1,1 0 1,-1-1-1,1 1 1,0 0-1,0-1 1,0 1-1,-1-1 1,1 1-1,1-1 1,-1 0-1,0 1 1,0-1-1,1 0 0,-1 0 1,1 1-1,-1-1 1,1 0-1,0 0 1,0-3-1,0-1 163,0 0 0,1-1-1,-1 1 1,2-1 0,-1 1-1,1 0 1,2-6 0,7-19 223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7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 9650,'-2'-1'156,"0"1"1,1 0-1,-1 0 0,0 0 0,0 0 1,1 0-1,-1 0 0,0 1 0,1-1 1,-1 0-1,1 1 0,-1-1 0,0 1 1,1 0-1,-1-1 0,1 1 0,0 0 1,-1 0-1,1 0 0,-1 0 0,1 0 1,0 0-1,-2 3 0,-2-1-236,4-3 99,1 0 1,-1 0-1,1 0 1,0 0-1,-1 0 1,1 0-1,-1 0 1,1 0-1,-1 0 1,1 1-1,0-1 1,-1 0-1,1 0 1,-1 0-1,1 1 1,0-1-1,-1 0 1,1 0-1,-1 1 1,1-1-1,0 0 1,-1 1-1,-72 78 780,69-74-693,0 0 0,0 1 0,0-1 0,1 1 0,-1-1 0,1 1-1,1 0 1,-1 0 0,1 1 0,0-1 0,0 0 0,1 1 0,0-1 0,0 1 0,0 12 0,3-2 90,0 0 0,1 0 0,0 0 0,9 21 0,-5-14-166,-4-13-10,0-1 0,1 0 0,0 0 0,1 0 0,0 0 0,1-1 0,0 1 0,0-1 0,8 8 0,-9-12-21,-1-1-1,1 0 1,0 1 0,1-2 0,-1 1 0,1-1 0,-1 1 0,1-2 0,0 1 0,0-1 0,1 1 0,-1-2-1,0 1 1,1-1 0,-1 0 0,11 0 0,2-1-503,0-1-1,0-1 1,0-1-1,0 0 1,0-2-1,0 0 1,32-15 0,-5-2-79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7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0466,'4'-4'4033,"16"-6"-2377,14-1-1696,55-7-16,-29 16 16,5 2-8,6 0 16,5 2-136,-11-2-144,4-2-120,-7 2-352,-6 0-40,-7 2-2033,-7 1 193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08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12043,'-1'-1'4405,"11"2"-3848,38 10-571,0-2-1,1-1 1,-1-3-1,56-2 1,-76-4-45,0-1 0,-1-2 0,1-1 0,-1-1 0,0-1 0,29-12 0,-54 18 57,0 1 0,0-1 0,-1 0 1,1 0-1,-1 0 0,1 0 1,-1 0-1,1 0 0,-1-1 0,1 1 1,-1 0-1,0-1 0,0 1 0,0-1 1,0 1-1,0-1 0,0 0 1,0 1-1,0-1 0,-1 0 0,1 1 1,-1-1-1,1 0 0,-1-3 1,0 3 3,0-1 1,0 1-1,0-1 0,0 1 1,-1 0-1,0-1 1,1 1-1,-1-1 1,0 1-1,0 0 1,0 0-1,0-1 1,-1 1-1,1 0 0,0 0 1,-1 0-1,-2-2 1,4 4-2,0 0 0,0 0 1,0 0-1,0 1 0,0-1 0,0 0 0,0 0 1,0 0-1,0 0 0,0 1 0,0-1 1,-1 0-1,1 0 0,0 0 0,0 0 1,0 1-1,0-1 0,0 0 0,0 0 0,0 0 1,0 0-1,0 0 0,-1 0 0,1 1 1,0-1-1,0 0 0,0 0 0,0 0 0,0 0 1,-1 0-1,1 0 0,0 0 0,0 0 1,0 0-1,0 0 0,-1 0 0,1 1 1,0-1-1,0 0 0,0 0 0,0 0 0,-1 0 1,1 0-1,0-1 0,0 1 0,0 0 1,0 0-1,-1 0 0,1 0 0,0 0 1,0 0-1,0 0 0,0 0 0,-1 0 0,1 0 1,0 0-1,0 0 0,0-1 0,0 1 1,0 0-1,0 0 0,-1 0 0,7 15 21,1 0 1,0 0-1,1 0 0,16 21 0,-13-19 7,17 20 74,1-1 0,2-2 0,2-1 0,40 32 0,-36-32-90,19 16-10,4 3 12,-2 2-1,90 110 0,-137-150-12,97 144 109,-98-140-79,0 0-1,-1 1 1,-1 0 0,-1 0-1,-1 1 1,0-1 0,2 24-1,-7-38-20,-1 0 0,1 0 0,-1 0 0,0 1-1,-1-1 1,1 0 0,-1 0 0,0 0 0,-1 0 0,1 0-1,-1 0 1,0 0 0,0 0 0,0 0 0,-1-1-1,1 1 1,-1-1 0,-6 7 0,3-5 6,-1 0 0,0-1 0,0 0 0,0 0 0,-1 0 0,1-1 0,-1 0 0,0-1 0,0 0 0,-12 3 0,-22 5 55,-1-3 1,1-1-1,-87 2 1,44-10-31,-92-13 0,69 0 1303,-122-33-1,106 13-73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3627,'3'-3'4140,"10"0"-3908,-3 1-95,71-17-184,1 4 0,1 4 0,124-1 0,-180 12 43,-1 1 1,1 2-1,-1 1 1,0 1-1,0 1 1,43 16-1,-57-18-4,0 2-1,0-1 0,-1 2 1,0-1-1,0 2 1,0-1-1,-1 1 0,0 1 1,-1 0-1,0 0 0,-1 1 1,1 0-1,-2 1 0,0 0 1,11 20-1,-9-10 6,-1 1 0,0 0 0,-2 0-1,-1 1 1,0 0 0,1 33 0,-5-42 2,-1-1 0,-1 1 0,0 0 1,-1-1-1,0 1 0,-1-1 0,0 0 0,-1 0 0,-1 0 0,0 0 1,-1-1-1,-9 17 0,9-22-1,0 1 1,-1-1-1,1-1 1,-2 1-1,1-1 1,0 0-1,-1-1 1,0 1-1,-1-2 1,1 1-1,-18 6 1,-11 1-19,-61 14 0,66-19 10,-51 15-37,-70 14-165,133-32 123,0-2 1,0 0-1,0-2 1,0 0 0,-33-5-1,50 5 38,0 0-1,0 0 0,1-1 1,-1 0-1,0 1 0,0-1 1,1 0-1,-1 0 1,0-1-1,1 1 0,-1 0 1,1-1-1,0 0 0,-1 1 1,1-1-1,0 0 0,-4-4 1,-4-15-932,-10-5 43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3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5 10026,'0'0'106,"0"0"0,-1-1 0,1 1-1,0 0 1,0 0 0,0-1 0,-1 1 0,1 0 0,0 0 0,0-1-1,-1 1 1,1 0 0,0 0 0,-1 0 0,1-1 0,0 1-1,-1 0 1,1 0 0,0 0 0,-1 0 0,1 0 0,0 0-1,-1 0 1,1 0 0,0 0 0,-1 0 0,1 0 0,0 0-1,-1 0 1,1 0 0,-1 0 0,1 0 0,0 0 0,-1 0-1,1 0 1,0 0 0,0 1 0,-1-1 0,1 0 0,0 0-1,-1 0 1,1 1 0,0-1 0,0 0 0,-1 1 0,-25 12-693,21-10 925,-27 16 75,1 1 0,1 2 0,-51 49 0,-47 77 479,120-137-869,0 0-1,1 0 1,0 1-1,1 0 0,1 1 1,0-1-1,1 1 1,0 0-1,1 0 0,-4 26 1,7-33-16,0 1 0,0-1 0,0 0 0,1 1 1,0-1-1,0 0 0,1 0 0,-1 0 0,1 1 0,1-2 0,-1 1 1,1 0-1,0 0 0,0-1 0,1 0 0,-1 1 0,1-1 0,1-1 0,-1 1 1,1-1-1,-1 1 0,1-1 0,0-1 0,1 1 0,7 3 0,4 2 3,1-1 0,-1-1 0,2-1 1,-1-1-1,23 4 0,103 10-212,-68-11-222,118 15-1124,-92-13 110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4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2595,'22'-9'4273,"2"5"-4089,6 6-120,8-2-280,0 2-240,1-2-425,-10-2-191,-2 2-40,-7-2-1233,-13 2 171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4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2219,'12'-5'4401,"10"5"-3513,12 5-904,23 2-720,6-5-433,24-13 68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4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68 7738,'-5'-4'816,"-9"-7"785,-1 1 0,0 0 0,-25-11 0,35 19-1554,-1 0-1,0 0 0,0 0 1,1 1-1,-1 0 0,-1 0 0,1 1 1,0-1-1,0 1 0,0 1 1,0-1-1,0 1 0,0 0 0,-7 3 1,2-1-3,0 1 0,0 0 0,1 1 0,0 0 0,-1 1 0,2 0 0,-1 1 0,-10 9 0,17-14-18,0 1-1,0-1 1,1 1-1,-1 0 1,1 0-1,0 0 1,0 1-1,0-1 1,0 0-1,0 1 1,1 0-1,-1-1 1,1 1-1,0 0 1,0-1-1,1 1 1,-1 0-1,1 0 1,-1 0-1,1-1 1,1 1-1,-1 0 1,0 0-1,1 0 1,0 0-1,0-1 1,0 1-1,2 5 1,5 6-10,1 0 1,0-1 0,0 0-1,2-1 1,-1 1-1,2-2 1,0 0-1,0 0 1,16 10-1,-3-4 6,1-1 1,0-1-1,1-1 0,34 13 0,-54-25-21,0 0 1,0-1-1,1 0 0,-1 0 1,0-1-1,1 0 0,-1 0 1,1 0-1,-1-1 1,1 0-1,-1-1 0,1 0 1,-1 0-1,13-4 0,-15 3 15,1-1 0,-1 0-1,1 0 1,-1 0 0,0-1 0,0 1-1,0-1 1,0 0 0,-1-1-1,0 1 1,0-1 0,0 0-1,0 0 1,-1 0 0,0-1 0,0 1-1,0-1 1,2-7 0,-1 0 16,0 0 1,0 1 0,-2-1 0,1 0-1,-2-1 1,0 1 0,0 0-1,-3-25 1,1 31-26,1 1 0,-2 0-1,1-1 1,-1 1 0,1 0 0,-2 0 0,1 0 0,-1 0-1,0 1 1,0-1 0,0 1 0,-1 0 0,0 0-1,0 0 1,0 0 0,-1 0 0,0 1 0,1 0 0,-2 0-1,-7-5 1,1 4-28,-1 0 0,-23-7-1,26 9-33,-1 0-1,1-1 1,-1 0-1,-15-9 1,19 7-204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5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2059,'6'-5'468,"1"0"1,0 1 0,0 0-1,0 0 1,0 1 0,1 0 0,-1 0-1,1 1 1,0 0 0,12-2 0,9 1-779,46 1 1,-56 1 599,242 10-276,30 0-16,-97-18 63,-75 2 143,146 11-1,-236 0-196,-1 1-1,43 14 0,19 4-1950,-63-23-329,-4-7 87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12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6881,'-5'7'4244,"7"-4"-2212,18-1-1544,1-2-195,57 12 275,-41-5-86,69 5 0,164-14-478,-249 1-853,-1 0 1,1-1-1,34-9 1,-9-3-55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5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8938,'13'-7'3273,"3"5"-2761,4 7-224,2 8-120,5 9 0,11 5 152,-20-2 72,-8-12 48,-1 2-32,18 52-176,-11 5-112,-23 8-88,-11-24-40,-11-7-64,-2-7 88,4-12-384,-4-10-280,16-12 464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5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71 12011,'-27'-4'2766,"-43"-1"1,49 6-2326,-1 0 0,-29 6 0,26-2-436,17-3-36,-1 0-1,1 0 0,-16 0 0,24-2 22,-1 0 0,0 0-1,1 0 1,-1 0-1,0-1 1,1 1 0,-1 0-1,1 0 1,-1 0 0,0-1-1,1 1 1,-1 0 0,1-1-1,-1 1 1,1 0-1,-1-1 1,1 1 0,-1-1-1,1 1 1,-1-1 0,1 1-1,0-1 1,-1 1-1,1-1 1,0 1 0,-1-1-1,1-1 1,-5-21-323,3 5 180,-36-74-271,38 91 422,0 0 0,0 0 0,-1 0-1,1 0 1,0 1 0,0-1 0,0 0 0,0 0-1,0 0 1,0 0 0,0 1 0,0-1 0,1 0-1,-1 0 1,0 0 0,0 1 0,1-1 0,-1 0-1,0 0 1,1 1 0,-1-1 0,1 0 0,-1 1 0,1-1-1,-1 0 1,1 1 0,0-2 0,2 1-11,-1-1 1,1 1 0,-1-1 0,1 1-1,0 0 1,-1 0 0,1 0-1,4-1 1,4 0-29,0 1 0,0 0 0,18 0 0,-18 2 44,0-1 0,0 2 0,0-1 0,-1 1 0,1 1 0,0 0 0,-1 1 0,1 0 0,-1 0 0,0 1 0,-1 1 0,1-1 0,-1 2 0,0-1 0,0 1 0,-1 1 0,0-1 0,-1 1 0,1 1 0,-1-1 0,-1 1 0,9 16 0,-6-7 0,-1 1 0,0 0 0,-2 1 0,0 0 0,-1-1 0,-2 2 0,3 28 0,-5-37-1,-1-1 1,-1 1 0,0-1-1,0 1 1,-1-1-1,-1 0 1,0 0 0,0 0-1,-1 0 1,-1 0 0,0-1-1,0 0 1,-1 0-1,-10 14 1,8-13 10,-1-1-1,0 0 1,-1 0 0,0-1-1,0 0 1,-1-1-1,0 0 1,-1-1 0,0 0-1,0-1 1,0 0 0,0-1-1,-1-1 1,-19 5-1,30-8-9,0-1 0,0 1 0,0-1 0,0 0 0,1 0-1,-1 0 1,0 0 0,0 0 0,0 0 0,0 0 0,0-1-1,0 1 1,1-1 0,-1 1 0,0-1 0,0 0 0,1 0-1,-1 0 1,0 0 0,1 0 0,-1 0 0,1 0 0,-1 0-1,1-1 1,0 1 0,-1 0 0,1-1 0,0 1-1,-2-3 1,2 1 3,0 0 0,0 0 0,0 0 0,1 0 0,-1 0 0,1 0-1,-1 0 1,1 0 0,0 0 0,0-1 0,1 1 0,-1 0 0,0 0 0,1 0 0,0 0-1,0 0 1,1-3 0,-1 4-3,0 1 0,0-1 0,0 1 0,0-1 0,0 1 0,0 0 0,0 0 0,1 0 0,-1-1 0,0 1 0,1 0 0,-1 0 0,0 1 0,1-1 0,-1 0 0,1 0 0,0 1 0,-1-1 0,1 1 0,-1 0 0,1-1 0,0 1 0,-1 0 0,1 0 0,0 0 0,-1 0 0,1 0 0,0 0 0,3 1 0,6 1 6,0 1 0,0 0 0,15 6 1,-15-5 3,189 64 144,151 57-646,-287-97 878,-14-2-23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7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8 15483,'8'2'6,"1"-1"-1,-1 2 0,15 5 1,8 2 44,139 40 173,-165-49-220,-1 1-1,0-1 1,0-1 0,1 1 0,-1 0-1,1-1 1,-1 0 0,1 0-1,-1 0 1,0-1 0,1 1 0,-1-1-1,0 0 1,1-1 0,-1 1-1,0-1 1,0 1 0,5-4-1,-6 3 2,0-1-1,0 1 0,0-1 0,0 1 0,-1-1 0,1 0 0,-1 0 0,0 0 0,0 0 0,0-1 0,0 1 0,-1-1 0,1 1 0,-1-1 0,0 1 0,0-1 0,0 0 1,0 1-1,-1-1 0,1 0 0,-1-6 0,-4-21 7,4 29-10,0 1 0,-1-1 0,1 0 0,-1 1 0,1-1 0,-1 1 0,0 0 0,0-1 0,0 1 0,1 0 0,-1-1 0,0 1 0,-1 0 0,1 0 0,0 0 0,0 0 0,-2-2 0,2 3 0,1 0-1,0 0 1,-1 0-1,1 0 0,0 0 1,-1 0-1,1 0 0,0 0 1,0 0-1,-1 0 1,1 0-1,0 0 0,-1 0 1,1 0-1,0 0 0,-1 1 1,1-1-1,0 0 1,-1 0-1,1 0 0,0 0 1,0 1-1,-1-1 0,1 0 1,0 0-1,0 0 1,-1 1-1,1-1 0,0 0 1,0 0-1,0 1 1,-1-1-1,1 0 0,0 1 1,0-1-1,0 0 0,0 1 1,0-1-1,0 0 1,0 1-1,0-1 0,0 0 1,0 1-1,0-1 0,0 0 1,0 1-1,0-1 1,0 20-20,2-13 16,0-1-1,1 0 1,-1 0-1,1 0 1,0-1-1,1 1 1,0-1-1,4 6 1,41 41 33,-25-27-11,93 96 104,-30-34 9,114 149 0,-79-55 47,13 18 491,-110-166-562,-2 0 0,-1 2 0,21 45 0,-37-67-93,-1 0-1,-1 1 1,0-1 0,-1 1-1,2 21 1,-4-26 2,-1-1 1,0 1-1,-1 0 0,1 0 0,-2-1 0,1 1 0,-1-1 0,-1 1 1,-6 14-1,6-16 4,-1 0 1,-1-1 0,1 0-1,-1 0 1,0 0-1,0 0 1,-1-1-1,0 0 1,0 0 0,0 0-1,0-1 1,-1 0-1,0 0 1,1-1-1,-2 0 1,1 0 0,0 0-1,-13 2 1,-9 1 77,0-1 0,-1-2 1,-39 0-1,-11-3-30,1-5 1,-1-3-1,1-3 1,1-4-1,-133-43 1,178 47-169,1-2 1,0-1-1,1-1 0,-45-30 1,64 37-120,0-1 0,0 0 1,1-1-1,0 0 0,0-1 1,1 0-1,1-1 0,0 0 1,1 0-1,0-1 0,0 0 1,-9-27-1,14 30 63,1 0 0,0 0 0,0-19 1,2 29 15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306,'2'0'3713,"14"7"-2809,22 5-904,7-6-40,17 3 40,-2-4 56,-4-5-40,-5 0-8,-10 8-88,-4-8-184,-19 11-2096,-4-1 1679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7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1995,'24'-17'4112,"15"12"-4024,19-2-120,24 5-72,1 0-272,6 0-704,-5-1-2033,-7 1 204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8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35 8314,'-12'-25'2390,"8"14"-1955,0 1 0,-1-1 0,-1 1 0,1 1-1,-2-1 1,1 1 0,-16-16 0,20 23-419,-1 0-1,1 1 1,-1-1-1,0 1 1,1 0-1,-1 0 1,0 0-1,0 0 1,1 0 0,-1 1-1,0-1 1,0 1-1,0 0 1,0 0-1,0 0 1,0 0-1,0 1 1,0-1 0,0 1-1,1-1 1,-1 1-1,0 0 1,0 0-1,1 0 1,-1 1-1,-2 1 1,-8 4 79,1 1 0,0 0 0,-19 18 0,25-21-17,1 0-1,-1 0 1,2 1-1,-1-1 1,0 1-1,1 1 1,0-1-1,-3 9 1,5-12-48,1 0 1,0 0 0,0 0 0,1 0 0,-1 0 0,0 1 0,1-1 0,0 0 0,0 0 0,0 1 0,0-1-1,1 0 1,-1 0 0,1 0 0,0 1 0,-1-1 0,2 0 0,-1 0 0,0 0 0,1 0 0,-1-1 0,4 5 0,3 4 15,1-1 1,1-1 0,0 0 0,0 0 0,0-1 0,1 0 0,1-1-1,11 6 1,15 6 8,51 17-1,-85-34-52,63 19 13,-62-19-14,1-1 0,0 0 0,-1 0 0,1-1 1,0 0-1,0 0 0,0 0 0,-1-1 0,11-1 0,-16 2 0,1-1 0,0 1 1,0 0-1,0-1 0,-1 1 0,1-1 0,0 1 0,0-1 0,-1 1 0,1-1 0,0 0 0,-1 1 0,1-1 1,-1 0-1,1 1 0,-1-1 0,1 0 0,-1 0 0,1 1 0,-1-1 0,0 0 0,0 0 0,1 0 0,-1-1 1,0-1-2,1 0 1,-1 1-1,0-1 1,-1 0-1,1 0 1,-1 1-1,1-1 1,-2-3 0,0-2-3,-1 1 1,0 0 0,-1 0 0,0 0 0,-5-8 0,5 11-6,0 0 0,1 0 0,-1 0 1,-1 0-1,1 1 0,-1 0 0,1 0 1,-1 0-1,-9-4 0,0 2-23,-1 0 0,-17-3 0,-15-5-4,46 13 33,0 0 1,0 0 0,0-1 0,0 1-1,0-1 1,0 1 0,1-1 0,-1 1-1,0-1 1,0 1 0,0-1 0,0 0-1,1 1 1,-1-1 0,0 0-1,0 0 1,1 0 0,-1 1 0,1-1-1,-1 0 1,1 0 0,-1 0 0,1 0-1,-1 0 1,1 0 0,0 0 0,0 0-1,-1 0 1,1 0 0,0-2 0,1-1-291,0-1 0,0 1 0,0 0 1,0 0-1,1 0 0,2-5 0,1-2-1684,-1-1 81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8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8594,'110'-17'4009,"-75"7"-1009,13 11-2672,12-1-312,11 4-8,16-2-40,7-2-8,17 3 0,-4-1 16,0-2 32,-10 0 16,-22-2-8,-8 6-8,-13 5-128,-9-5-216,-10 5-376,-3 0 1832,-13-7-992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9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0066,'2'-1'482,"0"0"1,0 1-1,0-1 0,1 1 0,-1-1 0,0 1 0,0 0 1,1 0-1,-1 0 0,0 0 0,3 1 0,27 10 799,-19-3-1603,1 1-1,15 12 1,-22-15 736,13 9-400,0 2 1,-1 0 0,26 32 0,-40-43-17,0 0 0,-1 0 0,0 0 0,0 1-1,0 0 1,-1-1 0,0 1 0,0 1 0,-1-1-1,0 0 1,0 0 0,-1 1 0,0-1 0,0 1 0,-1 0-1,0 13 1,-2-16-23,1 0 0,-1 0 1,0 0-1,0 0 0,-1 0 0,1 0 0,-1-1 0,0 1 0,0-1 1,-1 0-1,1 0 0,-1 0 0,0 0 0,0-1 0,0 1 0,0-1 1,-1 0-1,-6 3 0,-5 3-323,-1-1 0,-1 0 0,-33 9 0,0-6 389,12-7-2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19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267 12795,'-5'2'616,"0"0"1,0-1-1,0 1 1,0 1 0,1-1-1,-1 1 1,1 0-1,-6 5 1,6-5-678,0 0 1,0-1-1,0 1 0,0-1 1,-1 1-1,1-1 0,-8 2 1,10-4 39,0 0 1,0 0-1,0 0 0,-1 0 1,1 0-1,0 0 1,0-1-1,0 1 1,0-1-1,0 1 1,0-1-1,0 0 1,0 0-1,0 0 1,1 0-1,-1 0 1,0 0-1,1 0 1,-1-1-1,0 1 0,1-1 1,-3-2-1,-3-5-29,-1 0 1,1 0-1,1-1 0,0 0 0,0 0 0,1 0 0,0-1 0,1 0 0,0 0 0,1 0 0,0-1 0,1 1 0,0-1 0,1 1 0,0-1 0,1 1 0,0-1 0,1 0 0,2-13 1,-2 21 58,0 0 1,1 1 0,-1-1 0,0 1-1,1 0 1,0-1 0,0 1 0,0 0 0,0 0-1,1 0 1,-1 0 0,1 1 0,0-1 0,-1 1-1,1-1 1,0 1 0,1 0 0,-1 0 0,0 0-1,1 1 1,-1-1 0,1 1 0,-1 0 0,1 0-1,-1 0 1,1 0 0,0 1 0,-1-1 0,1 1-1,7 1 1,4-1-9,0 2-1,0-1 1,0 2 0,0 0-1,0 1 1,18 8 0,-15-5-3,-1 0 1,0 1 0,-1 1 0,0 1 0,-1 0 0,1 1 0,-2 0-1,0 2 1,24 25 0,-31-29 3,-1-1 0,0 1 0,0 1 0,-1-1 0,0 1 0,-1-1 0,0 2 0,0-1 0,-1 0-1,0 1 1,-1-1 0,0 1 0,-1 0 0,0-1 0,-1 1 0,0 0 0,-1 0 0,-2 14 0,0-12-1,0 0 0,-1 0 0,0-1 1,-1 0-1,0 0 0,-1 0 0,0 0 0,-1-1 0,0 0 0,-1 0 1,0-1-1,-1 0 0,0-1 0,-18 15 0,10-12 20,0 0-1,-1-1 1,-1-1 0,1-1-1,-1-1 1,-1 0-1,0-1 1,-32 6 0,37-10-9,8-1-11,1 0-1,-1 0 1,0-1 0,0 0-1,0 0 1,0-1-1,0 0 1,0 0 0,0-1-1,0 0 1,-8-2 0,14 3 0,0 0 0,0 0 0,0-1 0,0 1 1,0 0-1,0-1 0,1 1 0,-1 0 0,0-1 0,0 1 1,0-1-1,1 1 0,-1-1 0,0 0 0,1 1 1,-1-1-1,1 0 0,-1 1 0,1-1 0,-1 0 1,1 0-1,-1 0 0,1 1 0,-1-1 0,1 0 0,0 0 1,0 0-1,-1 0 0,1 0 0,0 0 0,0 1 1,0-1-1,0 0 0,0 0 0,0 0 0,0 0 0,1 0 1,-1 0-1,0 0 0,0 1 0,1-1 0,-1 0 1,0 0-1,1 0 0,-1 0 0,1 1 0,-1-1 1,1 0-1,-1 1 0,1-1 0,1-1 0,1-2 10,1 1 0,0-1-1,0 1 1,0-1-1,1 1 1,-1 1 0,9-5-1,-2 3 11,1 0-1,-1 1 1,1 1-1,0 0 1,-1 1-1,1 0 1,0 0-1,0 2 1,0-1-1,0 1 1,0 1-1,-1 0 1,1 1-1,-1 0 1,1 1-1,12 6 1,14 7 91,-2 2 1,0 2 0,43 31-1,3 6 41,127 86 172,10-18-1516,-183-110 21,46 13 1,43 7-169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22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8 15387,'-4'-13'5225,"4"10"-4817,6-4-456,5 7-336,3-4-280,4-1-576,-1-3-280,-6-6-113,1-12 305,-6-12 83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14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43 6217,'-5'-3'714,"-1"-1"-1,1 1 0,-1 0 0,0 1 0,0-1 1,-8-1-1,1-1 137,4 2-544,1 0 0,-1 0 0,0 1 0,0 0 0,0 1 0,-1 0-1,-16 0 1,20 2-198,0 0 0,0 0 0,-1 0-1,1 1 1,0 0 0,0 0 0,0 0-1,1 1 1,-1 0 0,1 0 0,-1 0-1,1 1 1,0 0 0,-5 5-1,-15 18-91,-24 24 115,47-48-95,0-1 0,0 1 0,0 0 0,0 0 1,1 0-1,-1 0 0,1 0 0,0 0 0,0 0 0,0 0 0,0 0 0,0 1 0,1-1 0,-1 0 0,1 1 0,0-1 0,0 0 0,1 7 1,1 7 163,1 0 1,7 24 0,-3-17-151,12 62 328,31 116 469,-7-27-605,-33-123-148,3-1-1,30 82 0,-19-73-35,30 123-1,-7 67 49,-38-203-72,1 0-1,18 48 0,-23-77-16,0 1 0,2 26 0,3 17-14,29 143 46,-25-143-21,-3-16-29,-9-34-7,0 0 0,-1 0 0,0 0 0,-1 0 0,-1 1 1,0-1-1,-3 15 0,-1 30 141,0-32-100,-2-1-1,-1 0 0,-15 33 1,16-45 72,1 1 0,-2-1 0,1-1 1,-2 1-1,1-1 0,-2-1 0,-17 17 0,19-21-50,1-2 0,-1 1-1,0-1 1,0 0 0,-1 0-1,-11 3 1,-54 11 97,62-17-260,0 0 0,0-1 1,0 0-1,0 0 0,0-1 1,0-1-1,1 0 0,-1-1 1,0 0-1,1-1 0,0 0 0,0-1 1,0 0-1,0 0 0,1-2 1,-14-9-1,21 14-63,0 0 0,0-1 0,1 1 0,-1-1 0,0 1 1,1-1-1,0 0 0,-1 0 0,1 0 0,1-1 0,-1 1 0,0 0 0,1-1 0,-1 1 1,1-1-1,0 0 0,0 1 0,1-1 0,-1 0 0,1 1 0,0-1 0,0 0 0,0 0 1,0 1-1,1-1 0,-1 0 0,1 1 0,2-6 0,8-24-37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22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5 12523,'-4'-29'4481,"2"24"-3553,13 32-1344,-2-4-376,2 3-2633,16 30 2281</inkml:trace>
  <inkml:trace contextRef="#ctx0" brushRef="#br0" timeOffset="1">758 985 11258,'0'9'4017,"-4"5"-3297,2-7-632,4 1 265,-2-7-257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23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7 7130,'8'-21'2360,"21"-36"0,-12 30-1660,1 1 0,22-26 0,-40 52-659,1 0 1,-1-1-1,1 1 1,-1-1 0,1 1-1,0 0 1,-1-1-1,1 1 1,-1 0 0,1-1-1,0 1 1,-1 0-1,1 0 1,0 0 0,-1 0-1,1-1 1,0 1-1,-1 0 1,1 0 0,0 0-1,-1 0 1,1 1-1,0-1 1,-1 0 0,1 0-1,0 0 1,-1 1-1,1-1 1,-1 0 0,1 0-1,0 1 1,-1-1-1,1 1 1,-1-1 0,1 0-1,-1 1 1,1-1-1,0 2 1,25 27 197,-15-14-64,704 737 1620,-703-742-1756,56 47 287,-61-52-274,0 0-1,1-1 1,-1 0-1,1 0 0,0 0 1,0-1-1,0-1 1,9 3-1,-15-5-32,0 1-1,0-1 1,0 0-1,0 0 1,0 0-1,0 0 1,0 0 0,-1 0-1,1-1 1,0 1-1,0-1 1,0 1-1,0-1 1,-1 0-1,1 0 1,0 1-1,-1-1 1,1 0-1,0 0 1,-1-1-1,0 1 1,1 0-1,-1 0 1,1-1-1,-1 1 1,0-1 0,0 1-1,0-1 1,0 0-1,0 1 1,0-1-1,-1 0 1,1 0-1,0-3 1,2-4 109,-1-1 1,-1 0-1,0 0 0,0 0 1,-1-13-1,-24-231 413,4 77-531,12 51 63,-17-164 737,16 244-791,5 27-170,0-1 0,1 1-1,1-1 1,1 0 0,2-32 0,0 50 9,-1-1 0,0 1 0,1-1 0,0 1 0,-1 0 0,1 0 0,0-1 0,0 1 0,0 0 0,1 0 0,-1 0 0,0 0 0,1 0 0,0 0 0,-1 1 0,1-1 0,3-2 0,-3 3-69,-1 0-1,1 0 1,0 1 0,0-1 0,-1 1 0,1-1 0,0 1 0,0 0 0,0 0 0,0 0 0,-1 0 0,1 0 0,0 0 0,0 0 0,0 1 0,0-1 0,-1 1-1,1-1 1,0 1 0,0 0 0,-1-1 0,1 1 0,2 2 0,18 13-143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23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9170,'9'-13'4129,"0"-3"-912,13 9-3185,3 3-16,9-3 0,8 7-16,2-2-16,10 4-16,-12-2 40,7 9-225,-19-2-695,-6 2-1720,-17 4 168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24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2 10370,'2'1'4057,"7"-10"-2481,5-1-1288,15 1-352,15-6 56,18 8 0,-4-10-16,7 3 24,0-2-56,2-8-288,11 1-280,2 10-1408,-4 4-1841,2-8 2473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27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70 8706,'-3'-3'582,"0"0"1,-1 1-1,1-1 0,-1 1 1,1 0-1,-5-2 1,-18-10-11,-19-10 125,43 23-652,1 1 0,0-1-1,-1 1 1,1-1 0,-1 1-1,1 0 1,-1 0-1,1 0 1,-1 0 0,1 0-1,0 0 1,-1 0 0,1 0-1,-1 1 1,1-1 0,-1 0-1,1 1 1,0-1-1,-1 1 1,1 0 0,0-1-1,0 1 1,-1 0 0,1 0-1,0 0 1,-2 2-1,-1 1 56,1 0 0,0 1-1,-1-1 1,2 1-1,-4 5 1,3-4-14,-1 3-34,-1 2 1,2-1-1,-1 0 0,1 1 1,1 0-1,0 0 1,1 0-1,0 0 1,0-1-1,1 1 0,2 13 1,-1-12 9,1 0 1,0 0 0,0 0-1,2-1 1,-1 1-1,1-1 1,1 0 0,0 0-1,1 0 1,7 11-1,-7-15-40,1 0-1,-1-1 0,1 0 0,0 0 1,1-1-1,-1 0 0,1 0 0,0-1 1,0 0-1,0 0 0,14 3 0,-1 0-26,0-2 0,0 0 0,35 2 0,-54-7 5,-1 0 1,0 1-1,1-1 0,-1 0 0,1 0 1,-1 0-1,0 0 0,1-1 0,-1 1 1,0 0-1,1 0 0,-1-1 0,1 1 1,-1-1-1,0 1 0,0-1 1,1 0-1,-1 1 0,0-1 0,0 0 1,0 0-1,1-1 0,0-1 2,-1 0 0,0 1 0,0-1 0,0 0 0,0 0 0,-1 0 1,1 0-1,-1 0 0,0-6 0,0-5 7,-1 0-1,0-1 1,-1 1 0,-6-20 0,5 19 3,-3-4-15,-1 0 0,0 0 0,-2 1 0,0 0 0,-1 0 0,-1 1 0,-19-24 0,-1-3-25,0-8-1773,26 45-464,-15 4 1018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2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49 5049,'-1'-1'-42,"-1"0"-1,1 1 0,-1-1 1,1 0-1,0 0 1,-1-1-1,1 1 1,0 0-1,0 0 1,0 0-1,0-1 0,0 1 1,0-1-1,1 1 1,-2-3-1,2 3 99,0 0 0,0 0 0,1 0 0,-1 0 0,0 0 0,1 0 1,-1 0-1,1 0 0,0 0 0,-1 0 0,1 0 0,-1 1 0,1-1 0,0 0 0,0 0 0,-1 1 0,1-1 0,0 0 0,0 1 0,0-1 0,0 1 0,0-1 0,0 1 0,0 0 0,0-1 0,1 1 0,13-4 2092,-6 1 2683,-21 2-1988,-7 2-2689,1 2 0,-1 0-1,0 1 1,-19 6 0,29-7-125,0-1 0,1 1 0,-1 1 0,1 0 0,0 0 0,0 0 0,0 1 0,0 1 1,1-1-1,0 1 0,0 0 0,1 1 0,-1 0 0,1 0 0,1 0 0,-1 0 1,-3 9-1,6-8 34,1 0 0,0-1 1,1 1-1,0 0 1,0 0-1,0 0 1,1 0-1,2 13 1,-2 1-22,2 10-4,0 0 0,2 0 1,9 35-1,32 91 166,-34-121-65,5 14 114,33 135 569,17 146 91,2 15-398,-62-315-422,40 195 1011,-11-69-871,22 69-209,-10-73-8,-16-16 13,-27-116-25,7 45 20,7 33-22,-7-58 0,-3 0 0,-1 1 1,2 52-1,-5-53 12,-2-33-21,-1 0 1,0 0-1,-1 0 0,0 0 0,0 1 1,-1-1-1,-2 11 0,0-8 11,-1-1-1,0 1 1,-1-1-1,0 0 1,-1 0-1,0-1 1,-1 0-1,0 0 1,-1 0-1,-15 15 1,1 0 69,17-19-62,0 0-1,0 0 0,-1-1 0,0 1 1,0-1-1,-13 8 0,-4 0 5,-1-2 0,0 0 0,-1-1 1,0-2-1,-32 7 0,48-15-70,1 0 1,0 0-1,0 0 1,0-1 0,0-1-1,0 1 1,0-1-1,0-1 1,0 1-1,0-1 1,-7-5-1,-13-3-862,19 8 454,0 0 0,0-1 0,1 0 0,-1 0 0,-12-10 0,-7-11-437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27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32 8434,'-7'-11'2392,"5"8"-2252,0 0 0,0 0 0,0 0 0,0 0 0,-1 0 0,1 0 1,-1 0-1,1 1 0,-1-1 0,0 1 0,0 0 0,-1 0 1,1 0-1,0 0 0,-1 0 0,-3-1 0,0 1-23,-1-1 1,1 0-1,-1 0 0,1-1 1,-13-8-1,18 11-55,1-1-1,-1 0 1,0 1 0,1-1-1,-1 0 1,1 0 0,0 0-1,0 0 1,0-1-1,0 1 1,0 0 0,0 0-1,0-1 1,1 1 0,-1 0-1,1-1 1,-1 1-1,1-1 1,0 1 0,0 0-1,0-1 1,1 1 0,0-5-1,0 3-51,0 0-1,0-1 0,1 1 0,0 0 0,0 0 1,0 0-1,0 0 0,0 0 0,1 1 1,0-1-1,0 1 0,0 0 0,0-1 1,0 1-1,0 1 0,1-1 0,0 0 1,0 1-1,-1 0 0,1 0 0,0 0 1,8-2-1,-1 0-4,1 0 1,-1 2 0,1-1-1,0 2 1,0-1-1,0 2 1,23 0 0,-27 1 15,-1 0 0,1 0 1,0 1-1,0 0 0,-1 0 1,1 1-1,-1 0 0,0 0 1,0 1-1,0 0 0,0 0 1,5 5-1,-7-5-7,0 1-1,-1-1 1,0 1 0,0 0 0,0 0 0,0 0 0,-1 0-1,0 1 1,0 0 0,-1-1 0,1 1 0,-1 0 0,0 0-1,-1 0 1,0 0 0,1 7 0,-1 1 24,-1 1 0,-1 0 0,0-1 1,-1 1-1,0-1 0,-2 1 0,1-1 1,-2 0-1,0 0 0,0-1 0,-1 1 1,-1-1-1,0-1 0,-18 23 0,21-29-33,-1-1-1,0 1 0,0-1 1,-1-1-1,1 1 0,-1-1 1,0 0-1,0 0 0,0-1 1,-1 1-1,1-2 1,-1 1-1,0-1 0,0 0 1,-11 2-1,12-3 4,0 0 1,0-1-1,0 1 0,0-2 1,0 1-1,1 0 0,-1-1 1,0 0-1,0-1 0,1 1 0,-1-1 1,0 0-1,1 0 0,0-1 1,-1 0-1,1 0 0,0 0 1,1 0-1,-6-5 0,8 6-5,0 0 1,1 0-1,-1 0 0,0 0 0,1 0 0,0 0 0,-1 0 0,1 0 0,0 0 1,0-1-1,0 1 0,1-1 0,-1 1 0,0 0 0,1-1 0,-1-3 1,1 5-2,1 0 0,-1-1 1,0 1-1,0 0 0,1 0 1,-1 0-1,1 0 1,-1 0-1,1 0 0,-1 0 1,1 0-1,0 0 1,-1 0-1,1 0 0,0 0 1,0 1-1,0-1 0,-1 0 1,1 0-1,0 1 1,0-1-1,0 1 0,0-1 1,0 1-1,0-1 0,1 1 1,-1-1-1,0 1 1,0 0-1,0 0 0,0-1 1,0 1-1,0 0 1,1 0-1,-1 0 0,1 1 1,11-1 37,0 1 1,0 0 0,-1 1-1,1 1 1,-1 0-1,1 0 1,15 8 0,83 44 172,-84-41-170,51 25 13,-34-17-323,-1 0 0,-1 3 0,43 33 0,-43-23-99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31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845 7274,'0'0'151,"0"-1"1,1 1-1,-1 0 1,0-1-1,0 1 1,0-1 0,0 1-1,0-1 1,1 1-1,-1-1 1,0 1 0,1 0-1,-1-1 1,0 1-1,0 0 1,1-1-1,-1 1 1,1 0 0,-1-1-1,0 1 1,1 0-1,-1 0 1,1-1 0,-1 1-1,0 0 1,1 0-1,-1 0 1,1 0-1,0 0 1,-1-1-111,1 1 0,-1 0-1,1 0 1,-1 0 0,0 0-1,1 0 1,-1 0 0,1-1 0,-1 1-1,0 0 1,1 0 0,-1 0-1,1-1 1,-1 1 0,0 0 0,0-1-1,1 1 1,-1 0 0,0-1-1,1 1 1,-1 0 0,0-1 0,0 1-1,0-1 1,1 1 0,-1 0-1,0-1 1,0 1 0,0-1 0,0 1-1,0 0 1,0-1 0,0 1-1,0-1 1,0 1 0,0-1 0,0 1-1,0-1 1,0 1 0,0 0-1,0-1 1,-1 1 0,1-1 0,0 1-1,0 0 1,0-1 0,-1 1-1,1 0 1,0-1 0,-1 0 0,0 0-21,0 0 0,1 0 1,-1 0-1,0 0 0,0 0 1,0 0-1,0 0 0,0 0 1,0 0-1,-1 0 0,1 1 1,0-1-1,0 0 0,0 1 1,-1-1-1,1 1 0,0-1 1,-1 1-1,-1 0 0,-25-11 88,5-5-40,19 13-42,-1-1 0,0 1 0,0 0 0,0 0 0,0 0 0,-1 1 0,1 0 0,-1 0 0,1 0 0,-1 1 0,0 0 0,-9-1 0,4 1 71,-3-1 202,0 1 0,0 1 0,0 0 0,-25 4 0,38-4-272,-1 0 0,1 0 0,-1 0 0,1 1 0,-1-1 0,1 1-1,0-1 1,-1 1 0,1 0 0,-1 0 0,1-1 0,0 1 0,0 0 0,-1 0 0,1 0 0,0 0 0,0 1-1,0-1 1,0 0 0,0 0 0,1 0 0,-1 1 0,-1 2 0,1-2-16,1 1 0,0-1 0,-1 1 1,1-1-1,0 1 0,0 0 0,1-1 0,-1 1 0,0-1 1,1 1-1,0-1 0,-1 1 0,2 2 0,1 2-11,1 1 0,0-1 0,0 0-1,0-1 1,1 1 0,0-1 0,0 0 0,11 11-1,-1-6 5,0-1 0,0 0 0,1 0-1,0-2 1,0 0 0,1-1 0,0 0-1,0-2 1,1 0 0,25 4 0,-42-9-3,1 1 0,0-1 1,0 0-1,0 1 0,0-1 1,0 0-1,0 0 1,0 0-1,0-1 0,0 1 1,0 0-1,0-1 0,0 1 1,0-1-1,-1 0 0,1 0 1,0 0-1,0 0 0,-1 0 1,1 0-1,0 0 0,-1 0 1,1-1-1,-1 1 1,0 0-1,1-1 0,-1 1 1,0-1-1,0 0 0,0 1 1,0-1-1,0 0 0,0 0 1,-1 0-1,1 1 0,-1-1 1,1 0-1,-1 0 0,0 0 1,1 0-1,-1 0 1,0-3-1,-1-5 5,1 0 0,-1 0 0,-1 0 1,0 0-1,-1 0 0,-5-14 0,-129-279 93,60 145 339,44 89-139,-81-126 0,103 180-288,6 9 0,1 0 0,-1-1 0,1 1 0,0-1 0,0 0 0,1 0 0,0-1 0,0 1 0,1 0 0,-2-12 0,6 11 46,4 13-15,9 19 2,-13-21-42,109 197-66,12 20 75,51 43 26,-151-234-17,-2 1 1,19 38-1,-32-52-23,-1 0 0,-1 0 0,0 1 0,-1 0 0,-1 0 0,4 31 0,-8-44-144,0 0 1,0 1-1,0-1 0,-1 0 0,1 0 0,-1 1 0,0-1 0,0 0 0,-1 0 0,1 0 0,-1 0 0,0 0 0,0 0 0,0-1 1,-1 1-1,1 0 0,-6 5 0,0-4-699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34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51 9106,'-53'-52'2817,"52"51"-2767,0 0 0,0 0 1,0 0-1,0 0 0,0 0 1,0-1-1,0 1 1,0 0-1,0 0 0,1-1 1,-1 1-1,1-1 0,-1 1 1,1-1-1,-1 1 1,1-1-1,0 1 0,0-1 1,-1 1-1,1-1 0,0 1 1,1-1-1,-1 1 1,0-1-1,0 1 0,1-1 1,-1 1-1,0-1 0,1 1 1,0-1-1,-1 1 1,1 0-1,0-1 0,0 1 1,0 0-1,0 0 0,1-2 1,2-1 25,0 1-1,0-1 1,1 0 0,0 1 0,-1 0 0,1 0-1,6-2 1,-5 2-31,1 1 0,-1-1 0,1 1 0,0 0 0,0 1 0,0 0 1,0 0-1,0 0 0,0 1 0,0 0 0,0 0 0,0 1 0,0 0 0,0 0 0,0 1 0,8 3 0,-6-2 0,-1 1 0,0 0 1,-1 0-1,1 1 0,-1 0 0,0 1 0,0 0 0,0 0 0,-1 0 0,0 1 0,0 0 0,6 10 0,-6-8-38,0 0-1,0 0 1,-2 1 0,1 0-1,5 17 1,-9-23-4,0-1-1,0 1 1,-1-1 0,0 1 0,1-1 0,-1 1 0,0 0-1,0-1 1,-1 1 0,1-1 0,-1 1 0,0-1-1,0 1 1,0-1 0,0 0 0,-1 1 0,1-1 0,-1 0-1,0 0 1,-4 5 0,1-1-82,-1-1 1,-1-1-1,1 1 1,-1-1-1,0 0 0,0-1 1,0 1-1,0-2 1,-1 1-1,0-1 0,0 0 1,0 0-1,0-1 0,0 0 1,-1-1-1,1 0 1,0 0-1,-1 0 0,-14-2 1,21 1-73,0 0 0,0-1 0,0 1 0,1 0 0,-1-1 0,0 1 0,0-1 0,1 1 0,-1-1 0,0 0 0,1 0 0,-1 0 0,1 0 0,-1 0 0,1 0 0,-1 0 0,1 0 0,-1-2 0,-10-12-772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34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0146,'-2'0'147,"-1"0"-1,1 0 1,0 0 0,0 1-1,-1-1 1,1 1-1,0-1 1,0 1-1,0 0 1,-1 0 0,1 0-1,0 0 1,0 0-1,0 0 1,1 0 0,-1 1-1,0-1 1,0 1-1,1 0 1,-1-1 0,1 1-1,-1 0 1,1 0-1,0 0 1,-1 2-1,-3 6-54,0-1 0,1 1-1,1 0 1,-4 14-1,6-20 7,1 1-1,-1 0 1,1-1-1,0 1 1,0 0-1,0-1 1,0 1-1,1-1 1,0 1-1,0 0 1,0-1-1,1 1 1,-1-1 0,1 0-1,0 0 1,0 1-1,1-1 1,-1-1-1,1 1 1,0 0-1,0-1 1,0 1-1,1-1 1,-1 0-1,1 0 1,5 4-1,4 2-52,1-1 0,-1 0 0,1-2 0,0 1 0,1-1 0,26 6-1,-1-3-148,0-2-1,0-2 1,46 1-1,55-10-4075,-75 1 258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15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63 8042,'0'-5'525,"-1"0"0,0 0 0,-1 0 1,1 0-1,-1 1 0,0-1 0,0 1 1,-3-5-1,4 7-396,-1 1 0,1-1 0,-1 1 0,1 0 0,-1 0 0,0 0 0,1 0 0,-1 0 0,0 0 0,0 1 0,0-1 1,0 0-1,1 1 0,-1 0 0,0-1 0,0 1 0,0 0 0,0 0 0,0 0 0,0 0 0,0 0 0,0 1 0,0-1 0,-4 2 0,-4 0-120,-1 1 0,1 0 0,-1 1 0,1 0 0,0 0 0,0 1-1,1 1 1,-14 9 0,18-12-5,2-1 17,1-1 0,-1 1-1,0 0 1,1 0 0,-1 1-1,1-1 1,-1 0-1,1 1 1,0-1 0,0 1-1,0 0 1,1 0-1,-1 0 1,1 0 0,-1 0-1,1 0 1,0 0 0,0 0-1,1 1 1,-1-1-1,1 0 1,-1 1 0,1 5-1,-4 34 116,3-29-69,-1 1 0,2-1 0,0 1 0,0-1 0,4 19 0,10 32 412,2-1 0,40 102 0,-26-90 146,31 68-139,-35-83-222,-4 0 0,25 105 1,-26-87-78,39 136-25,44 164 43,-5 27 379,-78-337-607,-11-44 46,7 40 0,-15-58-20,-1 0 1,0 0-1,-1 1 0,0-1 0,0 1 1,0-1-1,-1 1 0,0-1 0,-1 0 1,-1 8-1,-2-3 18,2-3-11,0 0 0,0 0 0,-9 13 0,-4 10-21,15-27 11,-1 0-1,-1 0 1,1-1-1,-1 1 1,0 0-1,0-1 1,0 0-1,0 0 1,-1 0-1,0 0 1,0 0-1,-6 4 1,5-5-32,-1 1-1,1-2 1,-1 1-1,0-1 1,0 0 0,0 0-1,0 0 1,0-1 0,0 0-1,0 0 1,-1-1-1,1 1 1,0-1 0,0-1-1,-1 1 1,1-1 0,0 0-1,0-1 1,0 1-1,0-1 1,0 0 0,0-1-1,1 1 1,-1-1 0,1-1-1,0 1 1,-1-1-1,-5-5 1,8 6-177,0-1 0,-1 1 0,1-1 0,1 0 0,-1 0 0,0 0 0,1-1 0,0 1 0,0-1 0,1 1-1,-2-6 1,-10-55-2623,11 48 1894,-3-18-1682,2-5 130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35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213 8466,'1'-7'502,"-1"0"-1,0 0 1,-1 0 0,1 0 0,-1 0 0,0 0-1,-1 0 1,-4-13 0,-21-41 116,23 55-465,0 0-1,0 0 1,0 0-1,-1 1 1,0 0-1,0 0 1,0 0-1,-1 0 1,0 1-1,0 0 0,-8-4 1,11 6-141,-1 0 0,0 1 0,0 0 1,1 0-1,-1 0 0,0 0 0,0 1 0,0-1 0,0 1 0,0 0 1,0 0-1,0 0 0,0 1 0,0 0 0,0-1 0,1 1 0,-6 2 1,-6 3 41,1 0 0,1 1 1,-15 9-1,24-14-47,0 1 1,1-1-1,-1 1 0,1 0 0,0 0 1,0 1-1,0-1 0,0 1 0,1-1 1,-1 1-1,1 0 0,0 0 0,0 0 1,0 0-1,1 0 0,-1 1 0,1-1 1,0 0-1,1 1 0,-1-1 0,1 1 1,0 6-1,0 8 50,0-1 0,2 0 0,1 0 0,0 0 0,1 0 0,1 0 0,0-1 0,15 32 0,8 10 60,-4 1 0,24 86 0,-29-85 7,91 321 396,-36 8-364,-64-304-116,4-2 0,41 141 0,54 105 235,-36-146 88,-44-120-168,27 91 0,10 52-96,1 0-23,-54-158-98,-2 2 0,6 62-1,-16-99 39,0 1-1,-1 0 0,-1-1 1,0 1-1,-1-1 0,-1 1 1,0-1-1,-7 21 0,7-28-16,0 1 0,-1-1 0,0 0 0,0-1 0,0 1 0,-1-1 0,0 0 0,0 0 0,-1 0 0,1-1 0,-1 0-1,-1 0 1,1 0 0,-1-1 0,1 0 0,-1 0 0,-11 4 0,-15 2-242,-1 0 1,1-2-1,-2-2 0,1-1 0,-68 1 1,88-6-126,0 0 0,-16-3 0,21 1 206,-1 0 1,2-1 0,-11-5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36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30 6721,'-7'-1'660,"-1"0"0,1 0 0,0 1 0,-1 0 0,1 0 0,0 1-1,0 0 1,-10 2 0,13-2-616,0 1 1,0-1-1,1 1 0,-1-1 1,1 1-1,-1 0 0,1 0 1,0 1-1,0-1 0,0 1 1,0 0-1,0-1 0,1 1 1,-1 0-1,1 1 0,-4 4 1,-15 24 201,18-29-212,0 1 0,0 0 0,0 0 0,0 0 0,1 0 0,0 1 1,0-1-1,0 1 0,0-1 0,1 1 0,0 0 0,-2 9 0,4-7-8,-1 0 0,1 0 0,0 1 0,1-1 0,-1 0 0,2 0 0,-1 0 0,1-1 0,0 1 0,0-1 0,0 1-1,6 6 1,0 0 16,0-1-1,1 0 0,1-1 1,0 0-1,13 10 0,-13-13-17,0-1-1,0 0 0,1-1 1,0 0-1,1-1 0,-1 0 0,1-1 1,0 0-1,0-1 0,0-1 1,0 0-1,19 0 0,-27-3-16,1 1-1,-1-1 1,0-1-1,1 1 0,-1-1 1,0 0-1,0 0 1,0-1-1,0 1 1,0-1-1,-1 0 0,1-1 1,-1 1-1,0-1 1,0 1-1,0-1 1,0-1-1,-1 1 0,1 0 1,-1-1-1,0 0 1,-1 0-1,1 0 1,-1 0-1,0 0 0,0 0 1,-1 0-1,1-1 1,-1 1-1,0-1 1,-1 1-1,1-1 1,-1 1-1,0-1 0,-1 1 1,1-1-1,-1 1 1,0-1-1,-2-5 1,-4-7 27,-1 0 0,-1 1 0,-1 0 0,0 0 0,-14-17 0,-66-67-2056,74 79 1282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37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227 7274,'-7'-2'1475,"0"0"0,-1 1 0,-13-2 1,3 1-1203,17 2-231,0-1 0,-1 1 0,1-1 0,-1 0 0,1 0 0,0 1 0,0-1 0,-1 0 0,1 0 0,0 0 0,0 0 0,0 0 0,0-1 0,0 1 0,0 0 0,1 0 1,-1-1-1,0 1 0,0-2 0,-12-31 355,9 23-287,0 0-20,1 0-1,0 0 0,1-1 0,0 1 0,1-1 1,0 1-1,1-18 0,0 27-88,0 1 0,0-1 1,1 0-1,-1 1 0,0-1 0,1 0 0,-1 1 1,1-1-1,0 1 0,-1-1 0,1 1 0,0-1 1,0 1-1,0 0 0,0-1 0,0 1 1,0 0-1,0 0 0,1 0 0,1-2 0,0 2-5,-1-1 0,1 1-1,0 0 1,0 0 0,0 0-1,0 0 1,0 0-1,0 1 1,0-1 0,5 1-1,-2 0 2,1 0 0,0 1 0,-1-1 0,1 1 0,-1 1-1,1-1 1,-1 1 0,0 0 0,1 1 0,6 3 0,-5 0 5,0 1 1,0-1 0,0 1 0,-1 1 0,0-1-1,0 1 1,-1 1 0,0-1 0,-1 1 0,0 0 0,0 0-1,0 1 1,-2-1 0,1 1 0,-1 0 0,0 0-1,-1 0 1,-1 0 0,1 0 0,-1 15 0,-1-15 6,0 0 1,0-1 0,-1 1 0,0-1 0,-1 0 0,0 1-1,0-1 1,-1 0 0,0 0 0,-1 0 0,0 0 0,-1-1 0,1 0-1,-2 0 1,1 0 0,-1 0 0,0-1 0,0 0 0,-1 0-1,0-1 1,-1 0 0,-8 7 0,5-7-2,-1 0 1,1-1-1,-1 0 1,0 0-1,-19 4 1,27-8-5,1 0-1,-1-1 1,1 1 0,-1-1 0,0 1-1,0-1 1,1 0 0,-1-1 0,0 1-1,1 0 1,-1-1 0,0 0 0,1 0-1,-1 0 1,1-1 0,-1 1 0,1-1 0,0 1-1,0-1 1,-1 0 0,1-1 0,-5-3-1,8 5 3,-1 0 0,0 1 0,1-1 0,-1 1 0,1-1 0,-1 0 0,1 0 0,-1 1 0,1-1 0,0 0 0,-1 0 0,1 1 0,0-1 0,-1 0 0,1 0 0,0 0 0,0 0 0,0 1 0,0-1 0,0 0 0,0 0 0,0 0 0,0 0 0,0 0 0,0 1 0,1-1 0,-1 0 0,0 0 0,0 0 0,1 0 0,-1 1-1,1-1 1,-1 0 0,0 1 0,1-1 0,0 0 0,-1 1 0,1-1 0,-1 0 0,1 1 0,0-1 0,-1 1 0,1-1 0,0 1 0,0-1 0,0 1 0,3-2 24,0 0 0,0 1 0,0-1 0,0 1 0,0 0 0,0 0 0,0 1 0,7-1 0,2 2-13,-1 0 0,1 1 0,-1 0 0,0 1 0,1 0 0,20 10 0,73 40 21,-53-25 7,154 81-3334,-134-74 2057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38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612 10714,'-10'-14'3395,"-13"5"-2892,-5-1-497,-43-25-8,64 32 15,-1 0 0,1 0-1,-1 1 1,0 0 0,0 1-1,0 0 1,0 0-1,0 1 1,0 0 0,-11 1-1,3 0 76,-3-1 133,12-1-89,0 1 0,0 0 1,0 1-1,0-1 1,0 1-1,0 0 1,0 1-1,0 0 1,1 0-1,-1 0 0,-12 7 1,18-7-101,-1 0 1,0 0-1,1 0 1,-1 0-1,1 0 1,0 0-1,0 1 1,0-1-1,0 0 1,0 1-1,0-1 1,0 1-1,1-1 0,-1 1 1,1-1-1,0 1 1,0-1-1,0 1 1,0-1-1,0 1 1,1-1-1,0 3 1,-1 1-27,1-1 0,1 0 0,-1 0 1,1 0-1,0 0 0,0 0 1,0 0-1,1-1 0,5 9 0,-3-8-10,0 0-1,1 0 0,0-1 1,0 0-1,1 0 0,-1 0 1,1-1-1,0 0 0,0 0 1,0 0-1,0-1 0,0 0 1,0-1-1,1 0 0,10 1 0,1-1 21,0-1 0,0 0 0,0-1 0,37-8-1,-53 8-13,1 0 0,0 0-1,-1-1 1,1 1 0,0-1-1,-1 0 1,0 0-1,1 0 1,-1 0 0,0-1-1,0 1 1,0-1 0,-1 0-1,1 0 1,-1 0 0,1 0-1,-1 0 1,0-1-1,0 1 1,0-1 0,-1 1-1,1-1 1,-1 1 0,0-1-1,0 0 1,0 0-1,0 0 1,-1 0 0,0-5-1,1-8 11,-2 0-1,0 0 1,0 0-1,-2 1 0,-6-25 1,-4-3-11,-1 1-1,-2 0 1,-2 1 0,-2 1 0,-2 1 0,-1 0 0,-56-70-1,37 68 55,13 15-14,18 11 41,11 16-81,0-1 0,1 1 1,-1 0-1,0 0 0,0 0 0,0-1 1,0 1-1,1 0 0,-1 0 0,0 0 1,0 0-1,0 0 0,1 0 0,-1-1 1,0 1-1,0 0 0,1 0 0,-1 0 1,0 0-1,0 0 0,1 0 0,-1 0 1,0 0-1,0 0 0,1 0 0,-1 0 1,0 0-1,0 0 0,1 0 1,-1 0-1,0 0 0,0 1 0,0-1 1,1 0-1,-1 0 0,0 0 0,5 2 4,0 0 1,-1 0-1,1 0 0,-1 0 0,5 4 0,11 10 38,0 2 0,-1 0-1,-1 1 1,25 33 0,51 92 194,-63-93-83,63 80 0,19-14 42,-19-21-1230,-78-73 45,-15-23 899,-1 1 1,1 0-1,-1-1 1,0 1-1,1 0 1,-1-1-1,0 1 1,0 0-1,1-1 0,-1 1 1,0 0-1,0 0 1,0-1-1,0 1 1,0 0-1,0 0 1,0-1-1,0 1 0,0 0 1,0 0-1,0-1 1,0 1-1,-1 0 1,1-1-1,0 1 1,0 0-1,-1-1 1,1 1-1,-1 0 0,1-1 1,0 1-1,-1-1 1,0 2-1,-14 0-927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39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3 7978,'-11'1'5365,"12"2"-4014,8 3-1341,1-1 61,5 3 52,1 0-1,0-1 0,0 0 1,1-1-1,-1-1 0,1-1 1,33 4-1,-45-8-83,0 0 0,0 0 0,1 0 0,-1-1 0,0 0 0,0 0 1,0 0-1,0-1 0,0 0 0,0 0 0,0 0 0,6-4 0,-9 5-32,0-1-1,0 1 1,0-1 0,0 1-1,-1-1 1,1 0 0,0 0-1,-1 0 1,1 0 0,-1 0-1,0 0 1,0 0 0,0 0-1,0 0 1,0-1 0,0 1-1,0-1 1,-1 1 0,1 0-1,-1-1 1,0 1 0,1-1-1,-1 1 1,0-1 0,-1 1-1,1 0 1,0-1 0,-1-2 0,-9-12 89,9 16-62,2 2-11,7 12-42,10 11 11,0-2 0,31 30 0,-10-11 15,138 172 176,-79-92-3,-68-83-73,48 76 1,-67-96-21,-1 2 0,-1-1 0,-1 1 1,0 0-1,-2 1 0,7 34 0,-12-50-57,-1 1-1,1 0 0,-1-1 1,-1 1-1,1 0 1,-1-1-1,1 1 1,-2 0-1,1-1 0,-1 1 1,1-1-1,-2 0 1,1 0-1,0 1 1,-1-1-1,0-1 1,0 1-1,-1 0 0,1-1 1,-1 0-1,0 0 1,0 0-1,0 0 1,-1 0-1,1-1 0,-1 0 1,-6 3-1,4-2-64,0-1-1,0 0 0,-1 0 0,1 0 0,-1-1 1,1-1-1,-1 1 0,0-1 0,0 0 1,0-1-1,-10 0 0,7-2 131,1 1 0,-1-2 1,1 1-1,0-2 0,-1 1 0,2-1 0,-17-9 0,-37-24 256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40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28 4905,'2'-12'1621,"-1"5"266,0 0-1,0 0 1,0-14 0,-1 19-1789,0 0 1,-1 0-1,1 0 1,0 0-1,-1 1 0,1-1 1,-1 0-1,0 0 1,0 0-1,0 0 1,1 1-1,-2-1 1,1 0-1,0 1 1,0-1-1,0 1 1,-1-1-1,1 1 1,-1 0-1,-1-2 1,-7-2-62,-1-1 0,1 1 0,-1 1 0,-1 0 1,1 0-1,0 1 0,-16-2 0,19 5 7,-1 0 0,1 0 0,-1 1 0,1 0 1,-1 0-1,1 1 0,0 0 0,0 1 0,0 0 0,-11 5 0,0 0 53,7-5-63,1 2 0,0 0 0,0 0 0,1 1 0,-1 0 0,1 0 1,-18 17-1,25-20-33,0 0 1,0 1-1,0 0 1,1-1 0,-1 1-1,1 0 1,0 0-1,0 0 1,0 1-1,1-1 1,0 0 0,-1 1-1,1-1 1,1 0-1,-1 1 1,1-1-1,0 1 1,0 0 0,0-1-1,0 1 1,1-1-1,0 1 1,1 4-1,5 10 2,0 1-1,1-2 0,13 22 0,-4-8 21,12 35 16,-2 1-1,19 83 1,-2-9 123,8-9 313,8 26 51,13 146-138,-42-161-290,44 253 21,24 98 141,143 272 45,-216-703-263,84 221 56,-21 7-79,-77-240-10,9 94 1,-19-115-3,-2 0-1,0-1 1,-2 1 0,-9 45 0,9-68-10,0 1 0,-1-1 0,0 0 0,0 0 0,-1-1 0,0 1 0,0-1 0,-1 1 0,0-1 0,0-1 0,-9 9 0,5-6 14,0-1 1,-1-1-1,0 0 0,0 0 1,-1-1-1,0-1 0,-13 6 1,-14 1-100,0-1 0,0-2 0,-73 7 1,92-13-33,12-2-146,0 1 1,0 0-1,0 0 1,-8 4-1,9-3-198,0-1-1,1 0 1,-1 0-1,0-1 0,0 0 1,-7 1-1,-7-4-263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40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94 7074,'-12'-8'7107,"-3"5"-5691,12 3-1423,1 0 1,0 1-1,0-1 1,-1 1-1,1 0 1,0 0-1,0 0 1,0 0-1,0 0 1,0 0-1,0 0 1,0 0-1,0 1 1,1-1-1,-1 1 0,-2 3 1,-4 4 55,0 1 0,0 0 0,-6 12 0,13-20-44,0 1 0,0-1 0,0 1 0,0-1 1,0 1-1,1 0 0,-1-1 0,1 1 0,0 0 0,-1-1 0,1 1 0,1 0 1,-1-1-1,0 1 0,1 0 0,-1-1 0,1 1 0,0-1 0,0 1 0,0-1 1,0 1-1,1 2 0,2 1 5,0-1 0,0 1 0,1-1 0,-1 0 0,1 0 0,8 6 0,-1-2 20,0 0-1,0-1 1,1-1-1,0 0 1,1 0-1,0-1 1,15 4-1,-21-7-9,0-1-1,0 0 0,1-1 0,-1 0 0,0 0 0,1-1 0,-1 0 0,1 0 1,-1-1-1,1 0 0,-1 0 0,0-1 0,15-5 0,-21 6-11,0 0 0,0 0-1,0 0 1,0-1 0,0 1-1,0-1 1,0 1 0,-1-1 0,1 0-1,0 0 1,-1 1 0,0-1-1,1 0 1,-1 0 0,0 0-1,0-1 1,0 1 0,0 0 0,-1 0-1,1 0 1,0-1 0,-1 1-1,0 0 1,1-1 0,-1 1 0,0 0-1,0-1 1,-1 1 0,1-1-1,0 1 1,-1 0 0,1 0-1,-2-4 1,-2-4 25,1 0-1,-1 0 1,-1 1-1,0 0 1,0 0-1,-9-12 1,6 12-32,0-1 0,-1 1 0,0 1 1,0-1-1,-1 2 0,0-1 1,-1 1-1,-11-5 0,-13-5-388,-45-15-1,24 11-829,33 8-975,7 3 967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42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88 10146,'-123'-15'3613,"121"14"-3592,-1 0 1,1 1 0,-1-1-1,1 0 1,0-1-1,-1 1 1,1 0-1,0-1 1,0 1-1,0-1 1,0 1-1,0-1 1,0 0 0,1 0-1,-1 0 1,1 0-1,-1 0 1,1 0-1,0-1 1,-1 1-1,1 0 1,1-1-1,-2-2 1,-1-6 122,1 0 1,0 1-1,0-1 1,1-11-1,1 17-111,-1 2-24,1 1 0,0 0-1,0 0 1,1-1-1,-1 1 1,0 0 0,1 0-1,-1 0 1,1-1 0,0 1-1,0 0 1,0 0 0,0 0-1,0 0 1,0 0 0,0 0-1,1 1 1,-1-1 0,1 0-1,-1 1 1,1-1 0,0 1-1,0-1 1,0 1-1,-1 0 1,1 0 0,0 0-1,0 0 1,1 0 0,-1 0-1,0 0 1,0 1 0,0-1-1,0 1 1,1 0 0,2-1-1,8 0-7,0 0 0,0 1 0,0 1 0,0 0 0,-1 0-1,1 2 1,0-1 0,-1 1 0,1 1 0,-1 1 0,0-1 0,0 2-1,20 12 1,-24-13 10,1 1 0,-1 0 0,-1 1 0,1 0 0,-1 0 1,0 0-1,0 1 0,-1 0 0,0 1 0,-1-1 0,0 1 0,0 0 0,0 0 0,-2 1 0,1-1 0,-1 1 0,4 20 0,-6-12 20,1 0-1,-2 1 1,-1-1-1,0 0 1,-1 1 0,-1-1-1,-1 0 1,-11 31-1,12-39 3,-1 0-1,0 0 0,-1-1 0,0 0 0,0 0 1,-1 0-1,0-1 0,-1 1 0,0-2 0,0 1 1,-1-1-1,1 0 0,-2 0 0,1-1 0,-1 0 1,-16 8-1,20-12-24,0 0 1,0 0-1,0-1 0,0 0 1,-1 0-1,1 0 1,0-1-1,-1 1 0,1-1 1,0 0-1,-1-1 1,1 1-1,0-1 0,0 0 1,-1-1-1,1 1 1,0-1-1,0 0 0,1 0 1,-1-1-1,-8-5 1,7 4-7,0-1 0,1 0 1,0 0-1,0 0 0,1-1 1,-1 0-1,1 1 1,0-2-1,1 1 0,-1 0 1,1-1-1,1 1 0,-1-1 1,1 0-1,-2-12 1,3 17-1,1 0 1,-1 0-1,1 1 1,0-1 0,-1 0-1,1 0 1,0 0-1,0 1 1,0-1 0,1 0-1,-1 0 1,0 1-1,1-1 1,-1 0 0,1 0-1,0 1 1,-1-1-1,1 1 1,0-1 0,0 0-1,0 1 1,0-1 0,0 1-1,0 0 1,1-1-1,-1 1 1,0 0 0,1 0-1,-1 0 1,1 0-1,-1 0 1,1 0 0,0 0-1,-1 1 1,1-1-1,0 0 1,-1 1 0,3-1-1,4 0 8,0 0 0,0 1 0,0 0-1,1 0 1,-1 1 0,0 0 0,10 3 0,39 11 54,0 3 0,96 46 0,-81-33-84,-60-26-167,-1 0 1,20 4-1,-28-9-24,0 1 0,0-1 0,0 1 0,0-1 0,1 0 0,-1 0 0,0 0 0,0 0 0,0-1 0,0 1 0,0-1 0,0 0 0,0 0 0,0 0 0,4-2 0,9-14-858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42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9882,'4'-1'573,"-1"0"1,1 0-1,0 1 0,-1-1 1,1 1-1,0 0 0,4 0 1,28 8 268,-22-3-959,-1 1-1,24 14 0,-33-18 153,0 1 1,0-1 0,0 1-1,0 0 1,-1 0 0,1 1-1,-1-1 1,0 1 0,0-1-1,0 1 1,0 0-1,4 8 1,-6-8 14,0-1-1,-1 1 1,1-1-1,-1 0 1,1 1 0,-1-1-1,0 1 1,0 0-1,-1-1 1,1 0 0,-1 1-1,1-1 1,-1 1-1,0-1 1,-1 0 0,1 1-1,0-1 1,-4 6-1,-5 6 49,0-1 0,-17 19 0,1 0-1298,18-42-767,3-8 149,0-7 96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42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0218,'-3'3'339,"0"0"-1,0 1 1,1-1 0,-1 1-1,1-1 1,0 1 0,0 0-1,0 0 1,0 0 0,1 0-1,0 0 1,0 0-1,0 0 1,-1 6 0,2-7-229,-1 0 1,1 1-1,0-1 0,0 1 1,0-1-1,0 0 1,1 1-1,-1-1 1,1 0-1,0 1 0,0-1 1,0 0-1,0 0 1,1 0-1,-1 0 0,1 0 1,0 0-1,3 4 1,6 4 66,1-1 1,0 0 0,1-1-1,0-1 1,0 0 0,1 0 0,0-1-1,0-1 1,1-1 0,23 7-1,-27-10-546,0 0-1,0 0 0,1-1 1,-1 0-1,1-1 0,-1-1 1,0 1-1,1-2 1,-1 0-1,0 0 0,0-1 1,0 0-1,0-1 0,-1 0 1,13-7-1,-1-5-887</inkml:trace>
  <inkml:trace contextRef="#ctx0" brushRef="#br0" timeOffset="1">404 102 10810,'1'-14'3921,"1"7"-3121,-2 3-696,17-9-88,8 2 8,53-7-24,-45 18-8,1 0 72,4 0-216,7-11-1736,-7-5 137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45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50 3161,'0'-1'332,"0"0"1,1-1 0,-1 1-1,0 0 1,0 0 0,1-1-1,-1 1 1,0 0 0,1 0-1,0-1 1,-1 1 0,1 0 0,-1 0-1,1 0 1,0 0 0,0 0-1,0 0 1,0 0 0,0 0-1,0 0 1,0 0 0,0 1-1,2-2 1,-12-5 4684,8 6-4914,0-1-1,0 1 0,0 0 1,0 0-1,-1 0 0,1 0 1,0 0-1,-1 0 0,1 0 0,-1 0 1,1 1-1,-1-1 0,1 0 1,-3 0-1,4 1-67,-1 0-41,0 0 1,0 0-1,0 0 0,0 0 1,-1 0-1,1 0 0,0 0 1,0 0-1,0 1 0,0-1 1,0 0-1,-1 1 0,-16 24 35,-9 12 12,12-28-17,14-8-27,0-1 0,-1 1 0,1-1 0,0 1 0,0 0 1,0 0-1,-1-1 0,1 1 0,0 0 0,0 0 0,0 0 1,0 0-1,1 0 0,-3 3 0,-1 4-6,1 1 1,-1 0-1,1 0 0,1 0 0,0 0 0,0 1 0,1-1 1,-1 11-1,-3 19 17,-10-9 51,14-27-59,1-1 8,-1 1 0,0-1 0,1 0 0,0 1 0,-1-1 0,1 0 0,0 1 0,0-1 0,0 1 0,1-1 0,-1 0 0,1 1 0,-1-1 0,1 0 0,0 1 0,-1-1 0,1 0 0,3 4 0,-2 0 0,0 1-1,0-1 1,0 0-1,-1 1 0,0-1 1,0 1-1,-1-1 1,0 1-1,0 7 1,1 23 64,3-17 42,0 0 0,2-1 0,0 1-1,1-1 1,1-1 0,16 27 0,2 8 45,-21-40-124,-1 0 0,-1 0 0,1 0 1,1 20-1,-4-21-21,1 0 0,0 0 0,1 0-1,9 21 1,13 32 60,-19-47-49,0-1 1,15 27-1,-10-25 47,-1 1 1,12 36-1,-13-29-20,-1 0-1,-2 1 1,-1 0-1,2 36 1,-5-50-46,0 0 0,1 0 0,0 0 0,1 0 0,0 0 1,8 14-1,-6-15 26,-1 1 1,0-1-1,-1 1 1,-1 0-1,0 1 1,1 15-1,-3 5 88,13 70-1,3 27-46,-12-86-62,-2 8-13,-2-34 1,0-1 1,6 29-1,25 172 44,-23-135 62,-5-29-93,-4-37 0,2 0-1,5 28 1,-6-43-16,0 1 1,0-1-1,0 0 1,-1 1-1,1-1 0,-1 1 1,-1-1-1,1 0 1,0 1-1,-1-1 1,-2 7-1,-1-2 34,1 0 0,0 0-1,-2 12 1,3-11-23,-1-1-1,1 0 1,-2 0 0,-5 11-1,2-7 24,-3 6 14,-24 33-1,33-51-42,0 0-1,0 1 0,0-1 0,0-1 0,0 1 0,0 0 0,0 0 0,0 0 1,-1 0-1,1-1 0,0 1 0,-3 0 0,-17 10 9,3 3-10,5-3-14,0-2 0,-1 0 1,-22 11-1,16-10 13,3-2 46,0 0 0,-30 9-1,45-17-7,-3-5-149,1 1-2727,4 3 198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43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9 9138,'0'0'237,"-1"1"0,0-1 1,1 0-1,-1 0 0,0 0 0,1 0 1,-1-1-1,0 1 0,1 0 0,-1 0 0,1 0 1,-1 0-1,0-1 0,1 1 0,-1 0 0,1 0 1,-1-1-1,1 1 0,-1-1 0,1 1 1,-1 0-1,1-1 0,-1 1 0,1-1 0,0 1 1,-1-1-1,0 0 0,2 1-218,-1-1 0,0 1-1,0-1 1,0 1 0,0-1-1,1 1 1,-1 0 0,0-1 0,0 1-1,1 0 1,-1-1 0,0 1 0,1 0-1,-1-1 1,1 1 0,-1 0-1,0 0 1,1-1 0,-1 1 0,1 0-1,-1 0 1,0 0 0,1 0-1,-1-1 1,1 1 0,-1 0 0,1 0-1,-1 0 1,1 0 0,-1 0 0,0 0-1,1 0 1,-1 0 0,1 0-1,-1 0 1,1 1 0,20-2 143,-1-2 0,0 0 1,0-1-1,-1 0 0,22-9 0,-14 4-99,48-8 0,-75 17-77,1 0 1,-1 0-1,1 0 1,0 0-1,-1 0 1,1 0-1,-1 0 1,1 0-1,0 0 1,-1 0-1,1 0 1,-1 0-1,1 0 0,0 0 1,-1 1-1,1-1 1,-1 0-1,1 1 1,-1-1-1,1 0 1,-1 1-1,1-1 1,-1 0-1,1 1 1,-1-1-1,0 1 1,1-1-1,-1 1 1,0-1-1,1 1 1,-1-1-1,0 1 1,0-1-1,1 1 1,-1 0-1,0-1 1,0 2-1,12 19-139,182 239 446,-127-184 39,-37-43 243,48 66 0,-75-95-557,0 0 0,-1 1 0,1 0 0,-1-1 0,0 1 1,-1 0-1,1 0 0,-1 0 0,0 0 0,0 0 0,0 0 0,-1 0 0,0 0 0,0 7 0,-2-5-13,1 0-1,-1-1 0,0 1 0,-1 0 0,1 0 1,-1-1-1,-1 0 0,1 0 0,-7 9 0,6-9 11,-27 33-209,29-37 115,-1 0 1,1 0-1,0 0 1,0 0 0,-1 0-1,1-1 1,-1 0-1,0 1 1,1-1-1,-1 0 1,0 0-1,0 0 1,0 0 0,-4 0-1,-22-3-32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44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722 8962,'-10'-7'4026,"-7"-1"-2736,-16-9-1292,-15-14 204,43 28-63,0 1 0,0 0 1,0 0-1,0 0 0,-1 0 1,1 1-1,-1 0 0,1 0 0,-1 0 1,1 1-1,-1 0 0,1 0 1,-1 0-1,1 1 0,-1 0 1,1 0-1,-1 0 0,1 1 0,-9 3 1,13-4-127,0 0 0,-1 0 0,2-1 0,-1 1 0,0 0 0,0 0 0,0 0 0,0 0 0,0 0 1,1 0-1,-1 0 0,1 1 0,-1-1 0,0 0 0,1 0 0,0 0 0,-1 1 0,1-1 0,0 0 0,0 0 0,0 1 1,0-1-1,0 0 0,0 1 0,0-1 0,0 0 0,0 0 0,0 1 0,1-1 0,-1 0 0,1 0 0,-1 1 1,1-1-1,0 1 0,1 3-1,0 0 0,1 0 1,-1-1-1,1 1 0,0 0 1,8 7-1,2 0-8,0-1 1,1 0 0,0-1-1,1-1 1,0 0 0,1-1-1,0-1 1,0 0 0,0-1-1,1-1 1,0 0 0,0-1-1,0-1 1,1-1 0,21 1-1,-37-3 0,-1-1-1,1 1 0,-1 0 0,1 0 0,-1-1 0,0 1 0,1-1 0,-1 1 0,1-1 0,-1 0 0,0 1 0,0-1 0,1 0 0,-1 0 0,0 0 0,0 0 0,0 0 0,0 0 0,0 0 0,0 0 0,0-1 0,0 1 0,-1 0 0,1 0 0,0-1 0,-1 1 0,1-1 0,-1 1 0,0 0 0,1-1 0,-1-2 0,1-4 12,0-1-1,-1 1 1,0-1-1,-2-11 1,1 7-32,-5-56-116,-4 1 1,-2 0-1,-3 0 1,-4 1-1,-30-73 1,37 110 171,-1 0 1,-2 1 0,-1 1 0,-1 0 0,-42-50-1,24 34 716,97 113-680,-20-23 125,56 81 0,15 71 136,-1-2-229,-82-153-108,-15-23-44,-1 1 0,-1 0 0,-1 1-1,18 46 1,-21-49-748,-4-12-964,-2-12-2572,-3 3 320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4:44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 10946,'-1'-3'976,"-4"-11"1629,5 14-2577,0 0 1,0-1-1,0 1 1,0 0 0,-1 0-1,1-1 1,0 1-1,0 0 1,0 0-1,0-1 1,0 1 0,0 0-1,0 0 1,0-1-1,0 1 1,0 0-1,0 0 1,0 0 0,0-1-1,0 1 1,1 0-1,-1 0 1,0-1-1,0 1 1,0 0 0,0 0-1,0-1 1,0 1-1,1 0 1,-1 0-1,0 0 1,0 0 0,0-1-1,0 1 1,1 0-1,-1 0 1,0 0-1,0 0 1,0 0 0,1 0-1,-1-1 1,1 1-1,-1 0 391,4 1-84,28 6-77,0-2-1,0-1 1,36 0 0,75-4-115,-47-2-78,-96 2-64,1 0-1,0 0 1,0 0 0,-1 0 0,1 1 0,0-1-1,-1 0 1,1 0 0,0 1 0,-1-1 0,1 0 0,-1 1-1,1-1 1,0 0 0,-1 1 0,1-1 0,-1 1-1,1-1 1,-1 1 0,0-1 0,1 1 0,-1 0-1,1-1 1,-1 1 0,0 0 0,0-1 0,1 1-1,-1 0 1,0-1 0,0 1 0,0 0 0,0-1 0,1 1-1,-1 0 1,0-1 0,0 1 0,0 0 0,-1-1-1,1 1 1,0 1 0,-7 32-15,5-27 12,-25 98 243,-59 150 0,34-113 407,50-137-602,0 0 0,1 0 1,-1 1-1,1-1 0,1 1 1,-1-1-1,1 1 0,0-1 1,0 1-1,0-1 0,1 1 1,0-1-1,0 0 0,3 8 1,-3-10-17,1 0 0,0-1 0,0 1 1,0-1-1,0 0 0,0 0 0,0 0 1,1 0-1,-1 0 0,1 0 0,-1 0 1,1-1-1,0 0 0,0 1 0,0-1 1,0 0-1,0 0 0,0 0 0,0-1 1,3 1-1,9 1 126,0 0 0,24-1-1,174-18 636,-80 2-716,-127 15-296,13-2 286,-12 3-3356,-8-2 2352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06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87 9794,'-20'-69'4486,"20"69"-4477,0 0-1,-1-1 1,1 1-1,0 0 1,0-1 0,0 1-1,0-1 1,0 1-1,0-1 1,0 1-1,0 0 1,0-1-1,0 1 1,0-1-1,0 1 1,0-1-1,0 1 1,0 0-1,0-1 1,1 1-1,-1-1 1,0 1-1,0 0 1,0-1-1,1 1 1,-1 0-1,0-1 1,0 1 0,1 0-1,-1-1 1,0 1-1,1 0 1,-1 0-1,0-1 1,1 1-1,18 1 47,17 16-75,1 8 94,-1 1 0,-2 2 0,50 51 0,-33-30 25,110 109 122,57 53 6,-27-58 98,-164-135-233,0-2 1,1 0-1,1-2 1,0-1-1,52 16 1,-76-28-86,1 1 0,-1-1 0,1 0 0,-1 0 0,0-1 0,1 0 0,-1 0 0,8-1 0,-11 1 19,1-1 0,-1 0-1,0 1 1,-1-1 0,1 0-1,0 0 1,0 0-1,0-1 1,0 1 0,-1 0-1,1-1 1,-1 1-1,1-1 1,-1 1 0,1-1-1,-1 1 1,0-1-1,0 0 1,0 0 0,0 0-1,0 0 1,0 0-1,-1 0 1,1 0 0,0-4-1,3-12 202,-2 0 0,0 0-1,-1-1 1,-3-35 0,-14-75 141,-34-118-163,10 57 609,11 79-6,3 15-767,26 96-119,0-1 0,0 0 0,-1 0 0,1 0 1,0 0-1,0 1 0,0-1 0,0 0 0,0 0 0,0 0 0,0 0 0,0 0 0,0 1 0,0-1 0,1 0 0,-1 0 0,0 0 0,1 1 0,0-3 0,12 0-4392,-8 6 2576,17 15 99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06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9602,'2'-6'3873,"4"1"-2433,6 3-952,8 0-432,2-5-48,11-2-168,5 5 8,-4-1-144,1 3-48,-8 2-104,-7-2-168,-8 4-1705,-1-4 1569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07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3 9554,'-12'15'3505,"6"-6"-2593,-3-2-888,9-3-112,7-6-56,6-5 80,7-2 64,9-8 88,4-3 104,5 8-96,1-3-16,1 4-32,6 6-256,3-4-2097,-2-2 1689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08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09 7834,'-6'-49'4693,"6"46"-4650,0 1 1,-1 0 0,0-1-1,1 1 1,-1 0 0,0 0-1,0 0 1,0 0 0,0 0-1,-1 0 1,1 0 0,-1 0-1,1 0 1,-1 0 0,1 1-1,-1-1 1,0 1-1,0-1 1,0 1 0,0 0-1,0 0 1,0 0 0,0 0-1,-3-1 1,-1-1 42,-1 1 0,1-1 0,-1 1 0,0 1 0,0 0 0,1 0 0,-10-1 0,10 3-62,0-1 1,0 1 0,1 0-1,-1 0 1,0 0 0,0 1-1,1 0 1,-1 0 0,1 1 0,0-1-1,0 1 1,0 0 0,0 0-1,0 1 1,0 0 0,1 0-1,0 0 1,0 0 0,-6 9-1,4-5 21,0 1 0,1 0 0,0 0 0,1 1 0,0-1 0,0 1 0,1 0 0,1 0 0,-1 0 0,0 14 0,0 15 204,2 1-1,9 78 1,25 76 12,-23-139-237,25 110 100,16 108 733,-38-171-649,5 0 0,4-1 1,4-2-1,43 107 0,71 224-131,-26-65-96,-29-127 363,70 313-1,-119-329-181,-34-189-135,0 0-1,-3-1 0,0 1 0,-12 59 0,11-81-17,-1 0 0,0 1 0,-1-1-1,0-1 1,-1 1 0,0 0 0,-1-1-1,0 0 1,-1-1 0,0 1 0,0-1-1,-1 0 1,0-1 0,0 0 0,-1 0-1,0-1 1,-1 0 0,1-1 0,-1 0-1,-1 0 1,1-1 0,-1-1 0,0 1-1,-17 3 1,1-1 30,0-2 0,-1-1 0,1-1 0,-1-1 0,-39-3 0,52 0-292,-1 0 0,0-2 0,1 0 0,-1 0 0,1-2 0,0 0-1,0 0 1,1-2 0,0 0 0,-27-17 0,39 23-229,0-1 0,0 0 0,0 0 0,0 0 0,0 0 0,0-1 0,0 1-1,1 0 1,-3-5 0,3-3-1093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0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03 10650,'-11'-8'5666,"-9"-2"-5889,10 5 343,5 5-317,2 8 159,-3 15 26,-5 48 0,11-65 13,0 0-1,0-1 0,1 1 1,-1 0-1,1 0 1,0-1-1,1 1 1,0 0-1,0-1 1,0 0-1,0 1 1,1-1-1,0 0 0,0 0 1,0 0-1,1-1 1,-1 1-1,1-1 1,0 0-1,0 0 1,1 0-1,-1 0 1,1-1-1,0 0 0,0 0 1,6 3-1,-1-1 21,0-1 0,0 0 0,1-1 0,-1 0 0,1 0 0,0-1 0,0 0 0,-1-1 0,1 0 0,0-1 0,0-1 0,18-2 0,-26 3-7,-1-1 0,1 1 0,0-1 0,-1 0 0,1 0 0,0-1 0,-1 1 0,1 0 0,-1-1-1,0 0 1,1 1 0,-1-1 0,0 0 0,0 0 0,0 0 0,0 0 0,-1-1 0,1 1 0,0 0-1,-1-1 1,0 1 0,0-1 0,1 0 0,-1 1 0,-1-1 0,1 0 0,0 0 0,-1 1-1,1-5 1,0-7 109,-1 0-1,-1 0 0,0 0 0,-5-24 0,5 28-100,-1-3-6,0 1 0,-1-1-1,0 0 1,-1 1 0,0 0 0,-1 0-1,0 0 1,-1 0 0,0 1 0,-12-15-1,16 24-38,-1-1 0,0 1 0,1 0 0,-1 0-1,0 0 1,-1 0 0,1 1 0,0-1 0,0 1 0,-1 0-1,1 0 1,-1 0 0,1 0 0,-1 0 0,1 1-1,-1 0 1,-6 0 0,-5 1-211,-1 0 0,-26 6 0,27-4 208,-34 6 1255,-7-9-667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0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94 5377,'-4'-5'8377,"-7"1"-5888,-19 0-4109,20 3 2448,-38-4-773,46 4-41,0 1 0,0 0 1,-1-1-1,1 1 0,0-1 0,0 0 0,0 1 0,0-1 1,-3-2-1,4 2-3,1 1 0,-1-1 0,0 1 0,1-1 0,-1 1 1,1-1-1,-1 0 0,1 1 0,0-1 0,-1 0 0,1 1 0,0-1 1,-1 0-1,1 1 0,0-1 0,0 0 0,0 0 0,-1 1 0,1-2 0,1-1 13,-1-1-1,1 1 0,0 0 0,0-1 0,0 1 0,0 0 1,1 0-1,-1 0 0,3-4 0,-3 6-18,-1 0 0,1 0 0,0 0 0,0 0 0,0 0 0,0 0 0,0 0 0,0 0-1,0 0 1,0 0 0,0 0 0,0 1 0,0-1 0,1 0 0,-1 1 0,0-1 0,0 1 0,1 0 0,-1-1 0,3 1 0,-1-1-1,1 1 1,-1 1-1,1-1 1,-1 0-1,1 1 1,-1-1-1,1 1 1,3 2-1,2 0-6,-1 1-1,1 0 1,-1 0-1,0 1 1,12 10-1,-13-10 2,0 1-1,-1 0 0,0 1 0,0 0 0,0 0 0,-1 0 0,0 0 0,-1 1 0,0 0 0,4 8 0,-6-11-1,-1-1 0,0 1 1,0-1-1,-1 1 0,1-1 0,-1 1 0,0 0 0,0-1 0,0 1 1,-1-1-1,0 1 0,1 0 0,-2-1 0,1 0 0,0 1 0,-1-1 1,0 0-1,0 0 0,0 1 0,-6 6 0,-16 18 1,-2 0 0,-1-2 0,-47 37 0,46-40-1,26-22 5,-1 1 0,0-1 0,1 0 0,-1 0-1,0 0 1,0 0 0,-1 0 0,1-1-1,0 1 1,-1-1 0,1 0 0,-1 0-1,1 0 1,-1-1 0,1 1 0,-1-1-1,1 0 1,-1 0 0,0 0 0,1 0-1,-1-1 1,1 1 0,-1-1 0,1 0 0,-1 0-1,1 0 1,0 0 0,-1-1 0,1 0-1,-4-2 1,0 0 18,0 1 0,0-2-1,0 1 1,1-1 0,-1 0-1,1 0 1,1 0 0,-10-11-1,15 16-17,0-1 0,0 1 0,0 0 0,0 0 0,-1 0-1,1 0 1,0 0 0,0 0 0,0-1 0,0 1 0,0 0-1,0 0 1,0 0 0,0 0 0,0 0 0,0 0 0,0-1-1,0 1 1,0 0 0,0 0 0,0 0 0,0 0-1,0 0 1,0-1 0,0 1 0,0 0 0,0 0 0,0 0-1,0 0 1,1 0 0,-1 0 0,0-1 0,0 1 0,0 0-1,0 0 1,0 0 0,0 0 0,0 0 0,0 0-1,0 0 1,1 0 0,-1-1 0,8 0 44,13 4-4,20 9-56,0 1 0,-1 2 0,0 3-1,-1 0 1,69 46 0,-92-53-507,-1 1 0,0 0 0,-1 0 0,-1 1 0,0 1-1,12 16 1,-6-3-74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1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593 9394,'-39'-17'3604,"27"13"-3425,0-1 0,-25-4 0,30 8-143,0 1 0,0 0 1,0 0-1,0 1 0,0-1 0,1 2 0,-1-1 1,0 1-1,1 0 0,-1 0 0,1 1 1,-1 0-1,1 0 0,0 0 0,0 1 1,1 0-1,-1 0 0,-7 8 0,8-8-5,1 0-1,0 1 1,0-1-1,0 1 1,1 0-1,-1 0 1,1 0 0,0 1-1,1-1 1,-1 1-1,1 0 1,0-1-1,0 1 1,1 0-1,0 0 1,0 0-1,0 0 1,1 0 0,0 1-1,0-1 1,1 7-1,2-4-34,-1 0 0,1 0 0,0 0 0,1 0-1,0-1 1,1 1 0,0-1 0,0 0 0,0 0 0,1-1-1,0 1 1,1-1 0,0-1 0,0 1 0,0-1 0,1-1-1,0 1 1,0-1 0,0-1 0,1 1 0,-1-1 0,1-1-1,0 0 1,18 4 0,-24-6 22,0-1-1,0 1 1,1-1-1,-1 0 1,0-1 0,0 1-1,1 0 1,-1-1-1,0 0 1,0 0-1,0 1 1,0-2 0,0 1-1,0 0 1,0-1-1,0 1 1,-1-1-1,1 0 1,-1 0 0,1 0-1,-1 0 1,0-1-1,1 1 1,-1-1-1,0 1 1,-1-1 0,1 0-1,0 1 1,2-7-1,-1 0 67,0 0 0,0 0-1,-1-1 1,0 1 0,-1-1-1,0 1 1,0-1 0,-1-16-1,-4-11-94,-1 0 0,-1 0-1,-19-58 1,-49-101-153,46 125 240,13 32 96,-1 0 0,-3 0 0,-1 2-1,-1 0 1,-35-43 0,47 73-63,7 13-85,9 24-68,-4-19 47,-2-7-4,17 68-26,3 0 0,33 73 1,-26-94 35,35 51 1,-32-55-8,35 72 1,-43-71-23,-2 0 0,-3 2 1,22 93-1,-38-127 4,0-5-115,-1 0 1,2-1-1,-1 1 0,7 14 0,-3-18-498,-1-10-171,2-20-291,0-12 72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48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707 4553,'1'0'329,"0"0"0,-1-1 0,1 1 0,0-1 0,0 1 0,-1-1 0,1 1 0,0-1 0,-1 1 0,1-1 0,-1 0 0,1 1 0,-1-1 0,1 0 0,-1 0 0,1 1 0,-1-1 1,1-1-1,-1 1-213,0 0 1,0 0-1,0 1 1,0-1-1,0 0 1,0 0-1,0 1 1,0-1-1,-1 0 1,1 0 0,0 1-1,0-1 1,-1 0-1,1 1 1,0-1-1,-1-1 1,-1 0-35,0 0 0,0 0 0,0-1 0,0 2 0,0-1 0,-1 0 0,1 0 0,-1 1 0,-2-2 0,-6-3 98,0 1 0,0 1 1,-23-6-1,24 8-89,-20-1 143,15 2-131,14 0-94,-37-5 212,36 6-212,0 0 0,0 0 1,0 0-1,0 1 0,0-1 1,0 0-1,1 1 0,-1 0 1,0-1-1,0 1 0,0 0 1,0 0-1,1 0 0,-1 0 1,0 0-1,1 0 0,-3 3 1,-3 4-11,1 0 1,1 1-1,0-1 1,0 1-1,0 0 1,1 1-1,0-1 1,1 1-1,0-1 1,1 1-1,-2 12 1,0 7-5,2-1-1,3 51 1,-1-71 0,2 1 0,-1 0 0,1-1 0,1 1 0,0-1 0,0 1 0,0-1 0,1 0 0,0-1 0,1 1 0,0-1 0,0 1 0,0-2-1,1 1 1,0 0 0,8 6 0,1-1 25,0-1-1,0 0 0,1-1 1,0 0-1,0-1 0,29 10 1,-37-15 7,-7-4-20,0 1-1,-1-1 1,1 1-1,0-1 1,-1 1 0,1-1-1,0 0 1,0 1 0,-1-1-1,1 0 1,0 1 0,0-1-1,0 0 1,-1 0 0,1 0-1,0 0 1,0 0 0,0 0-1,-1 0 1,1 0 0,0 0-1,0 0 1,0-1-1,0 1 1,-1 0 0,1 0-1,0-1 1,0 1 0,-1-1-1,1 1 1,0 0 0,-1-1-1,2 0 1,6-8 108,-1 0 1,0 0-1,-1-1 1,1 0-1,-2 0 0,1 0 1,-2-1-1,1 1 1,-2-1-1,5-16 1,-4-3-72,-1 0 0,-1 0 0,-2 0 0,-1 0 0,-1 0 0,-1 1 0,-2-1 0,-12-39 0,-3-3 209,4 12 93,-3-1 0,-45-98 0,8 47-304,-32-61 130,76 146 236,11 27-393,1-1 1,0 1 0,0-1 0,-1 1-1,1-1 1,0 1 0,0-1-1,0 0 1,0 1 0,0-1 0,-1 1-1,1-1 1,0 0 0,0 1 0,1-1-1,-1 1 1,0-1 0,0 0-1,0 1 1,0-1 0,0 1 0,1-1-1,-1 1 1,0-1 0,1 1-1,-1-1 1,0 1 0,1-1 0,-1 1-1,0-1 1,1 1 0,-1-1 0,1 1-1,-1 0 1,1-1 0,-1 1-1,1 0 1,-1-1 0,1 1 0,-1 0-1,1 0 1,-1 0 0,1-1-1,0 1 1,0 0-15,0 1-1,0-1 1,0 1-1,-1-1 1,1 1-1,0-1 1,0 1-1,-1-1 0,1 1 1,0-1-1,-1 1 1,1 0-1,0-1 1,-1 1-1,1 0 1,-1 0-1,1 0 1,-1-1-1,0 1 1,1 0-1,-1 0 1,0 0-1,1 0 1,-1 0-1,0 0 0,0-1 1,0 3-1,3 5-1,58 190-71,-42-128 53,3-1 1,46 98-1,36 23 57,-16-32-1,-51-87-24,3-1 0,3-2 0,57 70 0,-74-100 70,-24-32 53,-3-17-3342,1-6 1973,-3-7 54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1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0474,'1'-1'292,"1"0"-1,0 0 1,0 0-1,0 1 1,0-1-1,0 1 1,-1-1-1,1 1 1,0 0-1,0 0 1,0 0-1,0 0 1,0 0-1,0 0 1,0 0-1,0 1 1,2 0-1,37 13-1048,-33-11 1127,-1 0-376,0-1 1,0 2-1,0-1 0,0 1 1,-1 0-1,0 0 0,1 1 0,-2 0 1,1 0-1,0 0 0,-1 1 1,0-1-1,-1 1 0,1 1 1,-1-1-1,0 0 0,-1 1 1,1 0-1,-1 0 0,-1 0 1,1 0-1,-1 1 0,0-1 1,-1 1-1,0-1 0,0 13 1,0-9-2,-1 0 0,-1-1 1,0 1-1,0 0 1,-1 0-1,-1-1 1,0 0-1,0 1 0,-1-1 1,0 0-1,-1 0 1,0-1-1,-9 14 1,13-22-23,1 0 0,0-1 1,-1 1-1,1 0 0,-1 0 0,1-1 1,-1 1-1,0-1 0,1 1 1,-1 0-1,1-1 0,-1 1 1,0-1-1,0 1 0,1-1 1,-1 0-1,0 1 0,0-1 1,1 0-1,-1 0 0,0 1 1,0-1-1,0 0 0,0 0 0,1 0 1,-1 0-1,0 0 0,0 0 1,0 0-1,0 0 0,1 0 1,-1-1-1,0 1 0,0 0 1,0 0-1,1-1 0,-1 1 1,0-1-1,0 1 0,1-1 1,-1 1-1,0-1 0,1 1 0,-1-1 1,0 1-1,1-1 0,-1 0 1,1 1-1,-1-1 0,0-1 1,-1-2-36,0 0 1,0 0-1,1 0 1,-1 0 0,1 0-1,0-1 1,0 1-1,0-7 1,0-18 13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2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8730,'-20'0'1728,"0"1"0,-36 6 0,49-6-1722,0 1-1,0 0 1,1 0-1,-1 0 1,1 1 0,0 0-1,0 0 1,0 1 0,0 0-1,0 0 1,-9 9 0,14-11 49,-1 0 1,1 0 0,0 0-1,0 1 1,0-1 0,0 0 0,0 0-1,0 1 1,1-1 0,-1 1-1,1-1 1,0 1 0,0-1-1,-1 0 1,2 1 0,-1-1 0,0 1-1,0-1 1,1 1 0,1 4-1,1 3 127,1 1 0,0-1 0,7 12 0,-6-13-139,0 0 0,1-1-1,0 1 1,1-1-1,0 0 1,0-1-1,1 0 1,-1 0 0,2 0-1,-1-1 1,1 0-1,0-1 1,0 0-1,0 0 1,1-1 0,0 0-1,19 4 1,2-2-165,1-1 0,-1-1 0,1-2-1,47-3 1,-62 1-236,31-6 0,8-11-78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3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74 8762,'36'-55'3161,"25"-21"-3936,-59 75 705,-1-1 1,1 1 0,0 0 0,-1 0 0,1 0-1,0 0 1,0 0 0,0 0 0,3-1-1,1-2 278,-21-4 511,2 4-561,0 0-1,-1 1 1,1 0-1,-1 1 1,0 1-1,0 0 0,1 1 1,-1 0-1,0 1 1,0 1-1,1 0 1,-1 1-1,1 0 0,-1 1 1,1 1-1,0 0 1,1 0-1,-1 2 1,1-1-1,-19 15 0,24-15-122,1-1-1,0 1 1,0 0-1,1 0 1,0 1-1,0-1 0,0 1 1,1 0-1,0 1 1,0-1-1,0 1 0,1-1 1,1 1-1,-1 0 1,1 0-1,-1 11 0,2-3 53,0 0-1,1 1 1,1-1-1,0 0 1,1 0-1,1 0 0,7 23 1,76 315 192,-70-282-262,12 28 149,62 151 0,-28-90 214,55 155-121,145 439-99,-158-370-39,1 1-177,-66-262 120,28 107 204,-4 85-104,-54-264-160,-2-19 3,-2-1-1,-1 1 1,-2 0-1,-3 48 0,0-71 2,0 0-1,-1 1 0,0-1 0,-1 0 1,0 0-1,0-1 0,-1 1 0,0-1 1,-1 1-1,0-1 0,-1-1 0,0 1 1,0-1-1,-1 0 0,0 0 0,0-1 1,-15 12-1,16-14-41,0-1 1,-1 0-1,0 1 1,0-2-1,0 1 1,-1-1-1,1-1 1,-1 1-1,1-1 1,-1 0-1,0-1 1,0 0-1,0 0 1,0-1-1,0 0 1,-12-1-1,12-1 411,1 1 0,0-1-1,0-1 1,0 1 0,0-1-1,-11-7 1,-15-11 785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3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49 9570,'-30'23'4303,"9"1"-3362,19-19-962,0-1 0,0 1 0,0 0 0,1 0 0,-1 0 1,1 0-1,0 0 0,1 0 0,-1 0 0,1 1 0,0 5 0,1-4 9,-1 1-1,1 0 1,0 0 0,1-1-1,0 1 1,0-1 0,1 1-1,0-1 1,0 0 0,0 0-1,7 8 1,-7-11 7,0 0 0,0 0-1,0 0 1,1-1 0,0 1 0,0-1 0,0 0 0,0 0 0,0 0 0,0-1 0,1 0-1,-1 1 1,1-2 0,0 1 0,0 0 0,-1-1 0,1 0 0,8 1 0,1-2 82,0 0 0,-1-1 0,1 0-1,0-1 1,-1 0 0,0-1 0,1-1 0,-1 0 0,-1-1 0,1 0 0,22-14 0,-24 13-52,0-1 0,-1 0 0,0-1 0,-1 0-1,1-1 1,-2 0 0,1 0 0,-1-1 0,-1 0 0,1 0 0,-2-1 0,10-21 0,-14 28 9,0 0 0,-1 0 0,0-1 0,0 1 0,0-1 0,0 1 0,-1-1 0,1 1 0,-1-1 1,0 1-1,-1-1 0,1 1 0,-1-1 0,0 1 0,0-1 0,-2-4 0,0 4-15,0 0 0,0-1 0,0 1 0,0 0 0,-1 0 0,0 1 0,0-1 0,-1 1 0,1 0 1,-9-6-1,-7-2-851,-1 0 1,-1 1-1,0 1 0,-40-12 1,3 0-63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4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9 8722,'-5'0'396,"-1"1"0,0-1 0,1 1-1,-1 1 1,1-1 0,-1 1 0,1 0 0,0 0 0,-7 4 0,-41 30-527,50-34 217,2-1-65,0 0 0,0 0-1,0 0 1,-1-1 0,1 1 0,0 0 0,-1-1-1,1 1 1,0 0 0,-1-1 0,1 0-1,0 1 1,-1-1 0,1 0 0,-1 0 0,1 1-1,-1-1 1,1 0 0,-1-1 0,1 1 0,-1 0-1,1 0 1,0-1 0,-1 1 0,1 0-1,-1-1 1,1 0 0,0 1 0,0-1 0,-2-1-1,1 1 59,0-1 0,0 0-1,1 0 1,-1 0-1,1-1 1,-1 1 0,1 0-1,0 0 1,0-1-1,0 1 1,0-1-1,1 1 1,-1-1 0,0 1-1,1-1 1,-1-3-1,1-2-43,-1 8-44,1-1 0,0 0 0,0 1 0,0-1-1,0 1 1,0-1 0,0 1 0,0-1 0,0 0 0,0 1 0,0-1 0,0 1 0,0-1 0,0 1 0,1-1 0,-1 1 0,0-1 0,0 0 0,1 1-1,-1-1 1,0 1 0,1 0 0,-1-1 0,0 1 0,1-1 0,1 0 1,-1 1 0,0 0 0,0-1 0,1 1 0,-1 0 0,0 0 0,0 0 0,1 0 0,-1 0 0,0 0-1,0 0 1,1 1 0,-1-1 0,0 0 0,0 1 0,0-1 0,1 1 0,-1-1 0,0 1 0,0 0 0,0-1 0,0 1 0,1 1 0,20 27 22,-16-21-11,2 2 3,-1 1 0,0-1 0,-1 2 0,0-1 0,-1 0 0,0 1 0,-1 0 0,0 0 0,2 14 0,-3-3 5,-1 0 0,-2 1 1,0-1-1,-1 1 0,-2-1 0,0 0 0,-1 0 1,-2 0-1,-14 40 0,17-58-11,1 0-1,-1 0 1,0-1-1,-1 1 1,1 0-1,-1-1 1,0 0-1,0 0 1,0 0-1,-1-1 1,1 1-1,-1-1 1,0 0 0,0 0-1,0-1 1,0 0-1,-1 1 1,1-2-1,-1 1 1,1-1-1,-8 2 1,8-3 20,1 1 1,-1 0 0,1-1-1,-1 0 1,0 0 0,1 0 0,-1-1-1,1 0 1,-1 1 0,0-2-1,1 1 1,0 0 0,-1-1-1,1 0 1,0 0 0,0 0-1,0-1 1,0 1 0,0-1-1,1 0 1,-1 0 0,1 0-1,0 0 1,0-1 0,0 0 0,-4-6-1,6 8 1,0-1 0,0 0 0,0 0 0,0 0 0,0 1 0,1-1 0,-1 0 0,1 0 0,0 0 0,0 0-1,0-6 1,1 9-21,-1-1-1,0 0 1,0 0-1,0 0 1,0 0-1,1 0 1,-1 0-1,0 0 1,1 0-1,-1 1 1,0-1-1,1 0 1,0 0-1,-1 1 1,1-1-1,-1 0 1,1 0-1,0 1 1,-1-1-1,1 1 1,0-1-1,0 1 1,-1-1-1,1 1 1,0-1-1,0 1 1,0 0-1,0-1 1,0 1-1,0 0 1,-1 0-1,1-1 0,0 1 1,0 0-1,0 0 1,0 0-1,0 0 1,0 1-1,1-1 1,14 3 1,-1 2 1,26 9-1,2 2 34,171 63 86,-88-30-1071,-86-36-527,-6-6 645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5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533 8330,'32'-27'4013,"-6"4"-3524,-25 23-421,0-1 0,0 0-1,0 1 1,0-1 0,0 0 0,0 0-1,0 0 1,-1 0 0,1 0 0,0 0 0,-1 0-1,1 0 1,-1 0 0,1 0 0,-1 0-1,1 0 1,-1 0 0,0-1 0,1 1-1,-1 0 1,0 0 0,0 0 0,0 0 0,0-1-1,0 1 1,0 0 0,0 0 0,0 0-1,-1-1 1,1 1 0,0 0 0,-1 0-1,1 0 1,-1 0 0,1 0 0,-1 0 0,0 0-1,1 0 1,-1 0 0,0 0 0,0 0-1,0 0 1,-1-1 0,-6-6 65,0 1-1,0 0 1,-18-11 0,17 11-128,0 0 35,6 5-7,-1-1 0,1 0 0,-1 1 0,1 0 0,-1 0 0,0 0 0,-8-3 0,11 5-22,0 1-1,0-1 0,1 0 0,-1 0 1,0 0-1,0 1 0,0-1 1,0 0-1,0 1 0,0-1 1,0 1-1,0-1 0,1 1 1,-1-1-1,0 1 0,0 0 1,1-1-1,-1 1 0,0 0 0,-17 20 79,9-9-57,6-9-34,0 0 1,0 0-1,0 0 1,0 0-1,0 1 1,1 0-1,0-1 0,0 1 1,0 0-1,0 0 1,0 0-1,1 0 1,0 0-1,0 1 0,0-1 1,0 0-1,1 0 1,-1 1-1,1-1 1,0 0-1,1 1 1,0 6-1,1-3-3,0 1 0,1-1-1,0 1 1,1-1 0,-1 0 0,2-1 0,-1 1 0,1-1-1,0 1 1,0-1 0,1-1 0,0 1 0,0-1-1,1 0 1,12 9 0,-11-10 12,0 0 1,0 0-1,0 0 0,0-1 1,1 0-1,0-1 0,0 0 1,0 0-1,0-1 0,0 0 0,0-1 1,1 0-1,-1 0 0,19-2 1,-23 0-3,0 0 0,0 0 0,0-1 0,0 1 0,-1-1 0,1 0 1,-1 0-1,1-1 0,-1 1 0,0-1 0,0 0 0,0 0 0,0-1 0,0 1 1,-1-1-1,0 0 0,1 0 0,-1 0 0,-1 0 0,1 0 0,-1-1 1,1 1-1,2-10 0,-2 3-18,0 1-1,0-1 1,-1 0 0,-1 0 0,0 1 0,0-1 0,-1 0 0,-1 0 0,0 0-1,-3-14 1,-8-29 77,-2 1-1,-3 1 1,-2 1-1,-2 0 0,-2 2 1,-50-78-1,59 108 44,12 18-154,3 5-31,17 41-18,89 217 121,-84-202-31,2-2 0,33 55 1,-52-103-50,22 42-194,-25-47-43,-1 1 0,1-1 1,-2 1-1,1-1 0,-1 1 0,1 0 1,-1 9-1,0-7-172,2-5 209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6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66 6369,'-1'-1'564,"-1"-1"-1,1 1 0,0 0 0,0-1 1,0 1-1,0-1 0,1 0 1,-1 1-1,0-1 0,0-1 0,-17-15 2969,11 12-2979,-13-17-2264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7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9538,'0'-4'1411,"0"-2"1160,1 9-2541,2 12-82,-2-11 65,0-1-6,-1 0 1,1 0-1,0-1 1,1 1-1,-1 0 0,0 0 1,1 0-1,2 3 1,7 8 18,1-1 0,0 0 0,1-1 0,15 12 0,-20-17-6,1 0 1,0-1-1,1-1 0,-1 1 0,1-1 0,0-1 0,1 0 0,-1-1 1,13 4-1,-18-6-15,-1 0 1,1-1-1,0 1 1,0-1 0,-1 0-1,1 0 1,0 0 0,0 0-1,0-1 1,-1 0-1,1 0 1,-1 0 0,1-1-1,-1 0 1,1 0-1,-1 0 1,0 0 0,1 0-1,-1-1 1,-1 0-1,1 0 1,0 0 0,-1 0-1,1-1 1,-1 1 0,0-1-1,0 0 1,2-5-1,16-17 10,-18 23 2,0-1 1,0 1-1,-1-1 1,1 1-1,-1-1 0,1 0 1,-1 0-1,0 0 1,-1 0-1,1 0 1,-1-1-1,0 1 0,0 0 1,0-1-1,0-7 1,20 60 271,19 32-264,79 117-1,72 71 154,-170-240-154,-1 0-1,-1 2 1,-2 0 0,-1 1-1,-1 1 1,-2 0 0,17 63-1,-29-90-7,0 0-1,0 0 0,0 0 1,-1 1-1,0-1 1,0 0-1,0 0 0,-1 1 1,-1 7-1,1-10 10,0 0 0,0-1 1,0 1-1,-1 0 0,1 0 0,-1-1 0,0 1 0,0 0 0,0-1 0,0 0 0,0 1 0,0-1 0,-1 0 1,1 0-1,-1 0 0,0-1 0,1 1 0,-4 1 0,-9 3 66,0-1 0,0 0 0,-1-1 1,0 0-1,1-1 0,-1-1 0,0-1 0,-20 0 0,-130-15 49,166 14-140,-50-6 33,-15-1-404,1-3 0,-118-33 0,99 9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19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84 7402,'-5'-13'1681,"2"5"-1038,-1 0 1,2-1-1,-1 0 0,1 1 0,-1-17 1,2 21 4,-3 11-372,-4 22 17,3-13-193,-1 5 214,1 0 0,1 0 0,-3 31 1,10 39 455,17 113 1,-14-146-643,37 195 123,-29-203-229,1 0 0,43 92 1,-31-88-1,38 55 0,-47-81-239,2-2 0,1 0 1,41 38-1,-47-50-50,0-1-1,2-1 1,-1-1 0,26 14 0,39 11-43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2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81 9290,'2'3'251,"0"0"47,0 0 0,0 0-1,-1 0 1,1 0 0,-1 0 0,1 0 0,-1 0-1,1 6 1,-2-9-261,0 1-1,0-1 1,0 1-1,0-1 1,-1 0-1,1 1 1,0-1 0,0 0-1,0 1 1,0-1-1,-1 0 1,1 1-1,0-1 1,0 0-1,-1 1 1,1-1 0,0 0-1,0 1 1,-1-1-1,1 0 1,0 0-1,-1 0 1,1 1-1,0-1 1,-1 0 0,1 0-1,0 0 1,-1 0-1,-23 1 617,22-2-571,-1 1 1,0-1 0,0 0-1,0 0 1,1 0-1,-1 0 1,0-1 0,1 1-1,0-1 1,-1 1-1,1-1 1,0 0 0,-1 0-1,1 0 1,0 0 0,-3-5-1,-2-3-31,1-1-1,-10-20 1,8 15-42,5 10 29,1 0-1,-1-1 0,1 1 0,0 0 1,1-1-1,0 1 0,-2-12 0,3 16-25,0 0-1,0 0 1,0 0-1,1 0 1,-1-1-1,0 1 1,1 0-1,-1 0 1,1 0-1,0 0 1,-1 0-1,1 0 1,0 0-1,0 0 1,1 1-1,-1-1 1,0 0-1,0 1 1,1-1-1,-1 0 1,1 1-1,0 0 1,-1-1-1,1 1 1,0 0-1,0 0 1,3-2-1,7-1-10,0 1-1,0 0 1,0 1-1,1 0 0,-1 1 1,0 0-1,1 1 1,-1 1-1,1 0 0,-1 0 1,0 1-1,1 1 1,-1 0-1,0 0 1,-1 1-1,1 1 0,-1 0 1,0 1-1,0 0 1,15 12-1,-16-12-1,0 2-1,-1-1 1,0 1 0,0 1 0,-1-1 0,0 1-1,-1 1 1,0 0 0,0 0 0,-1 0-1,0 1 1,-1 0 0,0 0 0,-1 0-1,0 0 1,-1 1 0,0 0 0,-1-1-1,0 1 1,-1 0 0,0 17 0,-2-21 2,0 0 1,0 0-1,0-1 1,-1 1 0,-1 0-1,1-1 1,-1 1-1,0-1 1,-1 0-1,1 0 1,-1 0-1,-1-1 1,-7 10-1,7-11 4,0 0 0,0-1 0,0 0-1,-1 0 1,1 0 0,-1 0 0,0-1-1,-1 0 1,1 0 0,0-1 0,-1 0-1,1 0 1,-1 0 0,0-1-1,-13 1 1,10-1 12,0-2-1,0 1 1,0-1-1,0-1 1,1 0-1,-1 0 1,0-1-1,1 0 1,-1 0-1,1-1 1,0-1-1,0 1 1,1-2-1,-1 1 1,-14-14-1,21 18 4,1-1-1,-1 1 1,1-1 0,0 0-1,-1 0 1,1 1 0,0-1-1,0 0 1,0 0 0,1 0-1,-1 0 1,0 0 0,1 0-1,-1-4 1,1 5-47,6 3-75,40 8 110,78 28 1,-35-1 51,-31-11-19,10 6-3,-53-24-145,0 0 0,1-1 0,0-1 0,0 0 0,1-1 0,28 5 0,-33-9-443,-10 0 279,1 0-1,-1-1 1,0 1-1,1-1 1,-1 0 0,0 0-1,0 0 1,1 0-1,-1 0 1,0-1-1,1 1 1,-1 0 0,0-1-1,0 0 1,3-1-1,3-9-114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48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8882,'13'-11'2973,"-6"5"-2650,1 1-1,0-1 0,0 1 1,0 0-1,0 1 0,1 0 0,13-4 1,-15 6-281,0 0 0,1 0 0,0 1 0,-1 0 0,1 0-1,0 1 1,-1 0 0,1 0 0,13 3 0,-15-2-14,0 1 0,0 0 0,0 1 0,0-1-1,-1 1 1,1 0 0,-1 1 0,0-1 0,0 1 0,0 0 0,0 1-1,6 7 1,-4-4 16,-1-1 1,0 1-1,-1 0 0,0 1 0,0-1 0,-1 1 1,0 0-1,0 0 0,-1 1 0,4 17 0,-5-11-28,-1 0 1,0 0-1,-1-1 0,-1 1 0,-5 30 0,-1-13 134,-2-1 0,-15 40-1,22-69-138,1 0 0,0-1-1,-1 1 1,0 0-1,1-1 1,-1 1 0,0-1-1,0 0 1,-1 0-1,1 0 1,0 0 0,-1 0-1,-3 2 1,-39 17-42,34-17-1,10-3 30,1-1 0,0 0 0,-1 0 0,1 0 0,0 0 0,0 0 1,-1 0-1,1 0 0,0 0 0,-1 0 0,1 0 0,0 0 0,-1 0 0,1 0 0,0 0 0,-1 0 1,1 0-1,0-1 0,-1 1 0,1 0 0,0 0 0,0 0 0,-1 0 0,1-1 0,0 1 0,0 0 1,-1 0-1,1 0 0,0-1 0,0 1 0,0 0 0,-1-1 0,-4-14-64,1-21-542,4 30 258,-4-25-425,-1 11 715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29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1154,'1'-1'316,"1"0"-1,-1 0 1,0 0-1,0 0 0,0 1 1,0-1-1,1 0 0,-1 1 1,0-1-1,0 1 0,1-1 1,-1 1-1,0 0 1,1 0-1,-1-1 0,1 1 1,1 0-1,0 1-143,0-1 1,1 1-1,-1-1 0,0 1 0,0 0 0,0 0 1,4 3-1,6 3-568,-1 0 0,20 16 1,-22-14 891,6 3-513,8 4-13,-2 1 0,0 1 0,-1 1 0,0 1 0,30 40 0,-49-57 24,0 0 0,0 1 1,0-1-1,-1 1 0,1-1 0,-1 1 0,1 0 1,-1-1-1,-1 1 0,1 0 0,0 0 0,-1 0 1,0 0-1,0 0 0,-1 6 0,0-3-11,-1 0 0,0-1-1,-1 1 1,1-1 0,-1 0 0,-1 0-1,1 0 1,-5 6 0,3-4-53,-1 0 0,0 0 0,0-1 0,0 0 0,-1 0 0,0 0 0,0-1 0,-1 0 0,0 0 1,0-1-1,0 0 0,-1-1 0,1 0 0,-1 0 0,0-1 0,-1 0 0,1 0 0,0-1 0,-20 2 0,26-4-105,1 1 0,-1-1 1,0 0-1,0-1 0,1 1 0,-1 0 1,0-1-1,0 0 0,1 1 0,-1-1 1,0 0-1,1 0 0,-1-1 0,1 1 1,0-1-1,-1 1 0,1-1 0,0 0 1,0 1-1,0-1 0,0 0 0,0 0 1,-1-3-1,-16-19-735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29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 11498,'-27'8'4553,"18"-4"-4475,-1 1-1,1 0 1,-16 13 0,-19 16 29,-45 45 0,86-76-52,1 0 1,-1 0 0,0 0 0,1 1 0,0-1 0,-1 1 0,1-1 0,1 1 0,-1 0 0,0 0-1,1-1 1,0 1 0,0 0 0,0 0 0,0 0 0,1 1 0,0-1 0,-1 0 0,1 0 0,1 0-1,-1 0 1,1 0 0,1 5 0,0-1-2,1-1 0,0 1 0,0-1 1,1 1-1,0-1 0,0 0 0,1-1 0,0 1 0,0-1 0,1 0 0,10 9 0,-7-7-23,1-1-1,1 0 1,0-1-1,0 0 1,0-1-1,0 0 0,14 4 1,-2-3-192,0-1 1,1-1-1,0 0 0,0-2 1,0-1-1,0-1 1,35-5-1,-16 1-732,50-9-2662,-67 6 2785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29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3411,'6'-11'4553,"12"5"-4329,20 6-224,5 0-216,17 2-80,0 3-144,-6-3-24,-3-2-73,-6-2 49,-12 2-104,-4-3-160,-5-3-1384,-5-3-617,-2-5 1649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0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2955,'0'0'3878,"0"5"-2711,0-2-1159,1 0 1,-1 0-1,1 0 0,0 0 1,0-1-1,0 1 1,0 0-1,0 0 0,3 3 1,3 6-18,1 0 0,-1-1 0,2 0 0,0 0 0,0-1 0,1 0 0,15 12 0,-18-17-14,1-1-1,0 1 1,0-1 0,0-1-1,1 1 1,-1-2 0,1 1 0,-1-1-1,1 0 1,0-1 0,0 0-1,0 0 1,0-1 0,0 0 0,0-1-1,0 0 1,0 0 0,0-1-1,-1 0 1,1 0 0,-1-1 0,1 0-1,-1-1 1,0 0 0,8-5-1,-15 8 32,1 0 0,-1-1 1,1 1-1,-1 0 0,0-1 0,1 1 0,-1-1 0,0 1 0,0-1 0,0 1 0,0-1 0,0 0 0,-1 1 0,1-1 0,0 0 0,-1 0 0,1 0 0,-1-2 0,0 0 41,0-1-1,0 0 0,-1 1 0,1-1 1,-3-6-1,0 0-11,3 10-24,-1-1-1,1 1 1,0-1-1,0 1 0,-1-1 1,1 1-1,0-1 1,0 1-1,0-1 0,1 1 1,-1-1-1,0 1 0,1-3 1,0 3-12,-1 1-1,0 0 1,1 0 0,-1-1-1,0 1 1,1 0 0,-1 0 0,0 0-1,1 0 1,-1-1 0,0 1-1,1 0 1,-1 0 0,1 0 0,-1 0-1,0 0 1,1 0 0,-1 0-1,0 0 1,1 0 0,-1 0 0,1 0-1,-1 0 1,0 0 0,1 0-1,-1 0 1,1 1 0,-1-1-1,0 0 1,1 0 0,-1 0 0,0 0-1,1 1 1,5 3-12,0 0 0,0 1 0,-1 0 0,0 0 0,9 11 1,81 107 48,-34-44 77,2-2 0,96 87-1,-158-163-112,17 15 17,-1 1 1,-1 0-1,0 2 0,-1-1 1,-1 2-1,12 22 1,-24-40-18,-1 1 1,0 0-1,0-1 1,0 1-1,0 0 1,0 0-1,-1 0 1,0 0-1,1 0 1,-1-1-1,0 1 1,0 0-1,-1 3 1,1-4-4,-1-1 0,1 0 0,-1 1 0,1-1 0,-1 0 1,0 1-1,0-1 0,0 0 0,0 0 0,1 0 0,-2 0 0,1 0 1,0 0-1,0 0 0,0 0 0,0 0 0,0 0 0,-1-1 0,1 1 1,0 0-1,-1-1 0,1 1 0,-1-1 0,1 0 0,-1 1 0,-2-1 1,-4 1-68,-1 1 0,0-2 1,0 0-1,0 0 0,0 0 0,0-1 1,0-1-1,0 1 0,0-1 1,0-1-1,1 0 0,-1 0 0,1-1 1,0 0-1,0 0 0,0 0 1,1-1-1,0-1 0,0 1 1,0-1-1,0 0 0,1-1 0,0 0 1,0 0-1,1 0 0,0 0 1,0-1-1,1 0 0,-6-13 1,-10-41-822,3-21 389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0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43,'51'43'4601,"16"35"-4505,7 5-40,-1-1 0,-3 1 64,-6 8-120,-8 3-8,-13 4 40,-5 0-24,-14-9-8,-9-6-56,-26-12-200,-18-8-232,-38 6-888,-26-4 903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1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683,'18'0'4553,"6"2"-4593,16 7-312,14 2-560,4-2-297,2 5-1263,-11-3-1329,-13-4 2489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1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171,'25'0'4417,"8"0"-3969,19 5-936,17 1-448,16 3-3129,-1-5 287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2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 18 9482,'-18'-5'1716,"0"1"-1,-30-3 1,11 5-2108,-48 4 0,64-1 795,13 0-352,1 0 0,-1 0 0,0 0-1,1 1 1,-1 0 0,1 1 0,0-1-1,0 2 1,0-1 0,0 1 0,0 0-1,1 0 1,-1 1 0,1-1-1,0 1 1,1 1 0,-1-1 0,1 1-1,0 0 1,1 0 0,-1 1 0,1 0-1,1-1 1,-6 14 0,1-1-6,2 0-1,1 0 1,0 1 0,2 0-1,0-1 1,1 1 0,1 0 0,2 32-1,11 54 604,4-1-1,31 105 0,-17-82-249,61 207 350,-36-182-612,13 49-111,-26-25 141,11 41 312,-33-134-216,15 148-1,-16-80-74,6-6 4,26 215 103,-40-172-229,8 72-38,-18-248-26,-1 0 0,0 0 0,-1 0-1,0 0 1,0 0 0,-2 0 0,0-1 0,0 1-1,-1-1 1,0 0 0,-1 0 0,-1 0 0,0-1 0,0 0-1,-1 0 1,-1 0 0,0-1 0,0 0 0,-1-1-1,0 1 1,-1-2 0,0 1 0,0-2 0,-1 1-1,0-1 1,0-1 0,-19 8 0,24-12-20,1 0 0,-1 0 0,0-1 0,0 0 0,0 0 0,-1 0 0,1-1 0,0 0 0,0 0 0,0 0 0,-11-3 0,-1-2-490,0-1 1,-25-10-1,10 3-732,0-1-745,13 2-3037,35 12-46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3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70 7562,'-28'-2'5477,"4"-3"-4194,16 3-1308,0 1-1,0-1 1,-1 2 0,1-1-1,-10 1 1,16 1 64,0-1 1,0 1 0,-1-1-1,1 1 1,0 0-1,0 0 1,0 0 0,0 0-1,0 0 1,0 0 0,0 0-1,1 1 1,-1-1-1,0 1 1,1-1 0,-1 1-1,1 0 1,-1 0 0,1-1-1,0 1 1,0 0 0,0 0-1,0 0 1,0 0-1,0 1 1,1-1 0,-1 2-1,-2 7 189,1-1 0,1 1-1,0 0 1,0 11-1,1-21-200,0 3 41,-1 12 165,1-1 0,1 0 1,4 26-1,-4-37-226,0 0 1,0 0-1,0 0 0,1 0 0,-1 0 1,1 0-1,0-1 0,0 1 1,1-1-1,-1 1 0,1-1 1,-1 0-1,1 0 0,0 0 1,1 0-1,-1-1 0,0 1 0,6 2 1,-1-1-15,-1-2 0,0 1 0,1-1 0,0 0 0,-1-1 1,1 1-1,0-1 0,0-1 0,0 0 0,0 0 0,0-1 0,0 1 1,-1-2-1,1 1 0,0-1 0,-1 0 0,15-7 0,6-3 20,-1-2 0,-1-1 0,32-23 0,-49 32-4,0-1 1,0 0-1,-1 0 1,1-1-1,-2 0 0,1-1 1,-1 0-1,10-18 1,-15 24-20,0 0 0,-1-1 1,1 1-1,-1-1 0,0 1 1,0-1-1,0 1 0,-1-1 0,1 0 1,-1 1-1,0-1 0,0 0 1,0 0-1,0 1 0,-1-1 0,0 0 1,1 1-1,-1-1 0,-1 1 1,1-1-1,0 1 0,-1-1 0,0 1 1,0 0-1,0 0 0,0 0 1,0 0-1,-1 0 0,1 0 0,-4-2 1,1 1-118,0 0-1,0 0 1,0 1 0,-1 0 0,1 0 0,-1 0-1,0 1 1,0-1 0,0 1 0,-10-1 0,-38-10-39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71 11859,'0'-6'237,"-1"-3"84,-1 0 0,1 1 0,-1-1 0,-5-12 0,6 19-284,0 0-1,0-1 1,0 1 0,-1 0 0,1 0 0,-1-1-1,1 1 1,-1 1 0,0-1 0,0 0 0,0 0 0,0 1-1,0-1 1,0 1 0,0-1 0,-1 1 0,1 0-1,-1 0 1,1 0 0,-4-1 0,5 2-8,0 0 0,0-1-1,-1 1 1,1 0 0,0-1 0,0 1 0,0-1 0,0 0 0,0 1 0,0-1 0,0 0 0,0 0-1,0 0 1,0 0 0,0 0 0,0 1 0,0-2 0,1 1 0,-1 0 0,0 0 0,1 0 0,-1 0-1,1 0 1,-1 0 0,1-1 0,0 1 0,0 0 0,-1 0 0,1-1 0,0 1 0,0 0-1,0 0 1,0-2 0,1 1-15,-1 0-1,1 0 1,-1 0-1,1 0 0,0 0 1,-1 0-1,1 0 1,0 0-1,0 0 0,1 0 1,-1 1-1,0-1 1,1 0-1,-1 1 1,1-1-1,-1 1 0,1 0 1,0 0-1,-1-1 1,4 0-1,-3 1-15,1 0 1,-1 1-1,0 0 0,0-1 1,0 1-1,0 0 0,1 0 1,-1 0-1,0 1 1,0-1-1,0 0 0,1 1 1,-1 0-1,3 0 0,29 15 11,-27-11-8,-1-1 0,1 2-1,-1-1 1,-1 0 0,1 1 0,-1 0-1,0 1 1,0-1 0,5 12 0,1 1 1,-1 1 0,8 25 1,-12-28 0,-1 0 1,0 1-1,-2 0 1,0 0-1,0 0 1,-2 0-1,0 0 1,-3 27-1,0-32-9,0 0 0,-1-1 0,0 1 0,-1-1 1,0 0-1,-1 0 0,0-1 0,-1 1 0,-1-1 0,0 0 0,0-1 0,-14 16 0,17-21 5,-6 5-2,0 1 0,-17 13 0,24-22 0,-1 1 0,1-1 0,-1 0 0,1 0 0,-1-1 0,0 1-1,1-1 1,-1 1 0,0-1 0,0-1 0,0 1 0,0 0 0,-8-1 0,10 0 8,-1-1-1,1 1 1,0-1 0,-1 0 0,1 0-1,0 0 1,0 0 0,0 0 0,0-1-1,-1 1 1,2-1 0,-1 1 0,0-1-1,0 0 1,0 1 0,1-1 0,-1 0-1,1 0 1,0 0 0,-1 0-1,1-1 1,-1-3 0,-2-3 87,0-1 1,1 0-1,-5-19 1,8 28-89,0 0-1,0 0 1,-1 0 0,1 0 0,0 0 0,0 0 0,0 0-1,0 0 1,0 0 0,0 0 0,1 0 0,-1 0 0,0 0-1,0 0 1,1 1 0,-1-1 0,0 0 0,1 0 0,-1 0-1,1 0 1,-1 0 0,1 1 0,-1-1 0,1 0 0,0 0 0,0 1-1,-1-1 1,1 0 0,0 1 0,0-1 0,-1 1 0,1-1-1,0 1 1,0 0 0,0-1 0,0 1 0,0 0 0,0-1-1,0 1 1,0 0 0,1 0 0,6 0-27,-1-1 0,0 2-1,0-1 1,12 3 0,-10-1 27,22 5-13,-1 1-1,0 2 0,-1 1 1,52 28-1,-7-4-95,51 17-2414,-62-24 152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3:4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21 8882,'-4'0'381,"1"1"1,-1 1-1,1-1 0,-1 1 0,1-1 1,-1 1-1,1 0 0,-4 3 1,5-3-410,-1 0 0,0 0 1,0-1-1,0 1 0,0-1 0,0 0 1,0 1-1,0-1 0,0-1 1,0 1-1,-4 0 0,7-1 35,0 0 0,-1-1 0,1 1 0,0 0 0,0 0 0,-1-1 0,1 1 0,0 0 0,0 0 0,-1-1 0,1 1 0,0 0 0,0-1 0,0 1 0,0 0 0,0-1 0,0 1 0,0 0 0,0-1 0,-1 1 0,1-1 0,0 1 0,0 0 0,1-1 0,-1 1-1,0 0 1,0-1 0,0 1 0,0 0 0,0-1 0,0 1 0,0 0 0,0-1 0,1 1 0,-1 0 0,0-1 0,0 1 0,1 0 0,-1 0 0,0-1 0,0 1 0,1 0 0,-1-1 0,33-14 563,-11 6-4795,-10 5-1731,8 3 5988,5 0 1744,27-3 6269,-53 3-7941,1 1 0,-1-1 0,1 1 0,-1 0 0,1-1 0,-1 1 0,0 0 1,1 0-1,-1-1 0,0 1 0,1 0 0,-1 0 0,0 0 0,1 0 0,-1 0 0,0 0 0,1 0 0,-1 0 0,0 0 0,1 0 0,-2 0 0,-28 6 677,-36 13 0,63-18-718,0 0 0,0 0 0,0 0-1,1 1 1,-1-1 0,0 1 0,1-1 0,-1 1 0,1 0 0,0 0 0,-4 4 0,-9 7 410,13-12-426,0 0 1,0 1-1,1-1 0,-1 1 1,0-1-1,0 1 0,1 0 0,-1 0 1,1 0-1,0 0 0,-1 0 1,1 0-1,0 0 0,0 0 1,0 0-1,0 4 0,0-2-7,0 1 1,0 0-1,1-1 1,0 1-1,0 0 0,0-1 1,2 10-1,0-3-11,1 0-1,1 0 1,0-1-1,0 1 1,1-1-1,7 13 1,-4-12 4,0-1 0,1 1 0,0-2 0,1 1 0,0-1 0,1-1 0,-1 1 0,1-2 0,1 0 0,0 0 0,0-1 0,0 0 0,0-1 0,17 4 0,128 51 223,-62-21-403,-15-16-3155,-71-25 804,-2-5 1017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5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833 11290,'-23'-15'1070,"-1"1"-1,0 1 0,-28-10 0,46 20-1074,-1 1 0,0 0 1,0 0-1,0 1 0,0-1 1,0 1-1,0 1 0,0 0 0,0 0 1,0 0-1,0 1 0,0 0 1,0 0-1,0 1 0,0-1 0,0 2 1,-8 3-1,13-5 24,0 1 0,0-1 1,0 1-1,0-1 0,0 1 0,0 0 1,0 0-1,1 0 0,-1 0 0,1 0 1,-1 1-1,1-1 0,0 0 0,0 1 1,0-1-1,0 1 0,0-1 0,0 1 1,1-1-1,-1 1 0,1-1 0,0 1 1,0 0-1,0-1 0,0 1 0,0-1 1,1 1-1,-1 0 0,2 3 0,1 7-10,1 1 1,1-1-1,0 0 0,7 12 0,-9-18 1,1 2-17,1 0 1,0 0-1,1 0 0,0 0 0,0-1 0,13 14 0,-16-20-1,0 1 1,0-1-1,0 0 1,0 0-1,0 0 1,0-1-1,0 1 0,1-1 1,-1 1-1,1-1 1,-1 0-1,1 0 1,-1-1-1,1 1 1,0-1-1,-1 0 0,1 0 1,0 0-1,-1 0 1,1-1-1,6-1 1,-4 0 3,0 0 0,0 0 0,0-1 0,-1 0 0,1-1 1,-1 1-1,0-1 0,0 0 0,0 0 0,0 0 0,4-7 0,2-2 27,-1 0 0,0-1-1,9-17 1,-14 22-10,3-4 8,-1 0 1,0-1-1,-1 0 0,0-1 0,-1 1 0,5-24 0,-8 15 4,0 1-1,-1-1 0,-2 0 1,0 0-1,-1 1 1,-1-1-1,-2 1 0,-6-22 1,-3-1 279,-2 2-1,-42-83 1,23 52 51,-41-124 0,62 157-226,3 22 43,11 19-171,0 0 0,0 0-1,0-1 1,0 1 0,0 0-1,0 0 1,0 0 0,0 0-1,0 0 1,0 0 0,0 0 0,0 0-1,0 0 1,0-1 0,0 1-1,0 0 1,-1 0 0,1 0-1,0 0 1,0 0 0,0 0-1,0 0 1,0 0 0,0 0-1,0 0 1,0 0 0,0 0-1,0 0 1,-1 0 0,1 0 0,0 0-1,0 0 1,0 0 0,0 0-1,0 0 1,0 0 0,0 0-1,0 0 1,0 0 0,-1 0-1,1 0 1,0 0 0,0 0-1,0 0 1,0 0 0,0 0 0,0 0-1,0 0 1,0 0 0,0 0-1,0 0 1,-1 0 0,1 0-1,0 0 1,0 1 0,0-1-1,0 0 1,2 16-78,7 20 70,2 0 0,1 0 0,25 48 0,-2-16 109,81 119 1,-69-117 20,45 90 1,13 109-64,-91-232-61,36 65 0,-45-92-12,-4-38-4119,6-25 1457,8-39 118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5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7810,'6'-16'6415,"4"10"-4742,-6 6-1771,1 0 0,0 0-1,-1 1 1,1 0 0,-1-1-1,6 3 1,-4-2 405,10 3-298,0-1 6,1 1 0,-1 1 0,29 12 0,-31-10 76,-1 0 0,1 1-1,-1 1 1,-1 0 0,1 1 0,18 19 0,-25-23-33,-1 0 0,0 1 0,0 0 1,0 0-1,0 0 0,-1 0 0,-1 1 1,1 0-1,-1-1 0,0 1 0,-1 0 1,0 1-1,2 15 0,-3-12-37,-1 0-1,0-1 1,-1 1-1,0-1 1,-1 1 0,0-1-1,-1 0 1,-6 16-1,7-24-30,0 0-1,0 0 1,-1 0 0,1 0-1,-1 0 1,0 0-1,0-1 1,0 1-1,0-1 1,0 0-1,0 0 1,-1 0 0,1 0-1,-1-1 1,1 1-1,-1-1 1,-4 1-1,-12 3-272,-37 6 1,56-11 261,0 0 9,-15 3-404,-1-1 0,-32-1 0,45-1 178,0 0-1,0-1 1,0 1-1,0-1 1,0 0-1,0 0 0,0-1 1,0 1-1,1-1 1,-1 1-1,1-1 1,-1 0-1,1-1 0,0 1 1,-1-1-1,1 1 1,0-1-1,-3-4 1,-9-22-1248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5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10474,'-3'0'333,"0"1"-1,0-1 1,0 1-1,0 0 1,0 0-1,0 0 1,1 0-1,-1 0 1,0 1-1,0-1 1,1 1-1,-1 0 1,1 0-1,0 0 1,-1 0-1,1 0 1,-3 5-1,-3 2-318,1 1 0,1 1 0,-8 14 1,3-5 17,2 1 1,0 0 0,1 1 0,1 0-1,1 0 1,-5 38 0,8-32 11,2-11 115,0 0 1,0 1 0,3 21 0,0-35-64,-1 1 0,0-1 0,1 0 0,0 0 0,0 0 0,0 0 0,1 0 0,-1-1 0,1 1 0,0-1 0,0 1 1,0-1-1,7 5 0,5 4 171,30 17 1,-28-19-262,0-2-1,1 0 1,0-1-1,1 0 1,-1-2-1,1 0 0,0-1 1,1-2-1,30 2 1,-4-4-508,-1-2 1,0-2 0,46-11-1,-13 2-13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6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31 8786,'-28'-17'3324,"22"14"-3297,1 1 1,-1 0 0,1 1-1,-1-1 1,0 1-1,0 0 1,0 0 0,0 1-1,0-1 1,-6 2-1,-41 4 579,-86 21-1,138-26-603,0 0-1,0 0 1,0 0 0,0 1-1,0-1 1,0 0-1,0 1 1,0-1 0,0 1-1,0-1 1,0 1-1,0 0 1,1-1 0,-1 1-1,0 0 1,0-1 0,1 1-1,-1 0 1,0 0-1,1 0 1,-2 1 0,2 21 12,0-12-13,4 22 93,0 0-1,11 36 1,-3-16 60,39 157 889,-24-92-585,-7-38 52,17 152 1,-19-55-101,-7-98-260,-4 0-1,-4 118 0,-26-50 130,4-39 33,11-46-86,-14 142 300,18-32-368,5-139-125,2 1-1,2 0 1,9 36-1,56 178 51,-29-108-87,-37-124-1,1-1 1,1 1-1,1-1 0,0 0 0,17 26 1,-18-33 12,1 0 0,-1 0-1,1-1 1,0 0 0,1-1 0,-1 0 0,1 0 0,1 0 0,-1-1 0,1 0 0,10 3 0,13 2-42,0-1 0,0-2-1,1-1 1,64 2 0,-47-5-387,0-2 0,63-7 0,-76 1-1782,65-18 0,-45 6 73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28,'6'9'585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8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03 6657,'-3'3'434,"0"0"-1,0 0 1,0 0-1,-1 0 0,1-1 1,-1 0-1,0 1 1,0-1-1,1-1 0,-1 1 1,0-1-1,-1 1 0,1-1 1,-5 1-1,6-2-313,-1 0-1,1-1 1,-1 1-1,1-1 1,-1 1-1,1-1 1,-1 0 0,1 0-1,0-1 1,0 1-1,-1-1 1,1 0-1,0 1 1,0-1-1,0-1 1,1 1-1,-5-4 1,4 3-95,0 0 0,1-1-1,-1 0 1,1 1 0,-1-1 0,1 0-1,0 0 1,0 0 0,1 0 0,-1 0 0,1-1-1,0 1 1,0 0 0,0-7 0,1 9-33,-1 0 1,1 0 0,0 1-1,1-1 1,-1 0 0,0 1-1,0-1 1,1 0 0,-1 1 0,1-1-1,-1 0 1,1 1 0,0-1-1,0 1 1,0-1 0,0 1-1,0-1 1,0 1 0,0 0-1,0 0 1,0-1 0,1 1 0,-1 0-1,0 0 1,1 0 0,-1 0-1,1 1 1,-1-1 0,1 0-1,-1 0 1,1 1 0,0-1-1,-1 1 1,1 0 0,0-1 0,-1 1-1,1 0 1,0 0 0,0 0-1,2 1 1,21 4 18,-17-3-11,-1 1 1,1 0 0,-1 1 0,0-1 0,0 1 0,0 1 0,-1 0-1,1-1 1,-1 2 0,0-1 0,-1 1 0,1 0 0,4 8 0,0 1-1,-2 0 0,0 1 1,-1-1-1,-1 2 0,0-1 1,-1 1-1,5 32 0,-3-1 28,1 77 0,-7-116-27,-2 0-1,1 0 1,-1-1-1,-1 1 1,1 0 0,-1-1-1,-1 1 1,0-1-1,0 0 1,-1 0-1,1 0 1,-6 7-1,6-11-1,0 0-1,0 0 0,0-1 1,-1 1-1,1-1 1,-1 0-1,0 0 0,0 0 1,0-1-1,0 1 0,0-1 1,-1 0-1,1 0 0,-1 0 1,1-1-1,-1 0 0,0 0 1,1 0-1,-1 0 1,0-1-1,0 0 0,-8 0 1,8-1 17,-1 1 1,1-1 0,0-1 0,-1 1-1,1-1 1,0 0 0,0 0 0,0 0 0,0-1-1,1 0 1,-1 0 0,1 0 0,-1 0-1,1-1 1,0 0 0,1 0 0,-1 0-1,1 0 1,-1 0 0,1-1 0,0 1-1,1-1 1,-1 0 0,1 0 0,0 0 0,0 0-1,1 0 1,-1-1 0,1 1 0,1 0-1,-1-1 1,0 1 0,1-1 0,1-8-1,-1 13-16,0 1-1,0 0 0,0-1 1,0 1-1,0 0 0,1-1 1,-1 1-1,0 0 0,0-1 0,0 1 1,0 0-1,0-1 0,1 1 1,-1 0-1,0 0 0,0-1 1,0 1-1,1 0 0,-1 0 0,0-1 1,1 1-1,-1 0 0,0 0 1,0 0-1,1-1 0,-1 1 1,0 0-1,1 0 0,-1 0 1,0 0-1,1 0 0,-1 0 0,0 0 1,1 0-1,-1 0 0,0 0 1,1 0-1,-1 0 0,0 0 1,1 0-1,-1 0 0,1 0 0,16 7-50,-13-6 40,150 74-140,-27-13 240,-36-19-39,-52-22-40,1-3-1,0-1 1,1-2 0,46 10-1,-77-24-78,0 1-1,1-1 0,-1-1 1,0 0-1,13-1 0,-19 0-291,1 0 0,0 0 0,0 0 0,-1-1 0,1 1 0,-1-1 0,1 0 0,-1 0 0,0-1 0,0 1 0,0-1 0,8-6 0,2-10-1049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9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2 11266,'19'-1'3852,"12"11"-4109,-25-8 490,14 6-231,0 1-1,-1 1 1,30 20 0,-39-23-6,-1-1 1,-1 1-1,1 1 1,-1 0 0,0 0-1,-1 1 1,0 0-1,9 15 1,-13-17-2,0 0 1,0 1-1,-1-1 0,-1 1 1,1-1-1,-1 1 1,0-1-1,-1 1 0,0 0 1,0 0-1,-1 7 1,-1 0 16,-1 0 0,0-1 0,-1 0 0,-8 20 0,7-24-2,0 1-1,-1-1 1,-1 0-1,0 0 1,0 0-1,-1-1 1,0-1-1,-1 1 1,1-1-1,-2 0 1,1-1-1,-1 0 1,0-1-1,-16 8 1,11-7-140,-1-1 0,1 0-1,-1-1 1,-1-1 0,1 0 0,-1-1 0,1-1 0,-1 0-1,-27-2 1,38 0-97,1 0 1,-1 0-1,1-1 0,-1 0 0,1 0 0,0-1 0,-1 1 0,1-1 0,0 0 1,0-1-1,0 1 0,1-1 0,-1 0 0,1 0 0,-1-1 0,1 1 1,0-1-1,0 0 0,0 0 0,1 0 0,0 0 0,-1-1 0,1 1 0,1-1 1,-5-10-1,-5-30-1166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3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 11787,'-39'16'3498,"0"7"-3010,21-12-275,13-8-213,0 0 1,1 1-1,0-1 0,-1 1 1,1 0-1,1 0 1,-1 0-1,1 0 0,-1 1 1,1-1-1,0 1 0,1 0 1,-1 0-1,1 0 0,0 0 1,0 0-1,1 0 0,0 1 1,0-1-1,0 1 0,0-1 1,1 8-1,-3 99 45,3-34 209,0-68-200,0 0 1,0-1-1,1 1 0,3 15 1,-3-21-39,0 1 1,1-1-1,-1 0 1,1 0-1,0 0 1,0-1-1,1 1 1,-1 0-1,1-1 1,0 1 0,0-1-1,5 4 1,1 1 1,1-2 1,0 1 0,1-1-1,-1-1 1,1 0 0,0 0 0,1-1-1,-1 0 1,1-1 0,-1-1 0,1 0-1,19 1 1,-10-2-670,-1-1 0,1 0 0,0-2 0,-1-1 0,1-1-1,30-9 1,-44 11 15,-1 0 1,1-1-1,-1 1 0,11-8 0,-12 6 272,-1 0 0,1 0 0,0-1 0,6-9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40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34 12171,'0'0'98,"0"0"0,0 0 0,0 0 0,-1 0 1,1 0-1,0 0 0,0 0 0,0 1 0,-1-1 0,1 0 1,0 0-1,0 0 0,0 0 0,0 1 0,0-1 0,-1 0 1,1 0-1,0 0 0,0 0 0,0 1 0,0-1 1,0 0-1,0 0 0,0 1 0,0-1 0,0 0 0,0 0 1,0 1-1,0-1 0,0 0 0,0 0 0,0 0 1,0 1-1,0-1 0,0 0 0,0 0 0,0 1 0,0-1 1,0 0-1,0 0 0,0 0 0,0 1 0,1-1 1,-1 0-1,0 0 0,0 0 0,0 1 0,0-1 0,9 14-353,-4-8 239,1 0 0,0 0 0,1 0 0,-1-1-1,1 0 1,0-1 0,0 1 0,1-1 0,-1-1 0,1 1 0,0-1-1,0-1 1,10 3 0,-5-2-8,0 0 0,1-2 0,-1 1 0,1-2 1,0 0-1,-1 0 0,22-4 0,-26 2 26,0-1 1,0 0 0,0 0-1,0-1 1,0-1 0,-1 1-1,0-1 1,0 0 0,0-1-1,0 0 1,-1 0 0,0-1-1,0 0 1,7-11 0,-10 12 13,0 0-1,-1-1 1,1 1 0,2-11 0,-6 17-17,2 7-7,0 0 0,1-1-1,0 1 1,0-1 0,1 0-1,7 10 1,8 13 2,86 135 115,-33-10 82,-45-92-124,3-1 1,67 103-1,-50-99 168,50 88 0,-85-130-180,-1 0-1,-1 1 0,-1 0 0,-1 1 0,-1-1 1,-2 1-1,6 49 0,-11 33 90,0-101-139,0 1 0,0 0-1,-1-1 1,0 1 0,0-1 0,0 1-1,-1-1 1,0 1 0,-1-1 0,1 0-1,-5 7 1,4-9-2,0 1 0,-1-1 0,1 0 0,-1 0 0,0 0 0,0 0 0,-1-1 0,1 0 0,-1 0 0,1 0 0,-1 0 0,0-1 0,0 0 0,-6 2 0,-20 6 20,-1-2 1,1-2-1,-2 0 1,1-2 0,-64-1-1,-163-26 129,202 15-134,0-3 1,-86-27-1,123 31-131,0-1 0,0 0 1,1-2-1,0 0 0,0-1 0,1-1 0,1-1 1,0 0-1,1-1 0,-18-19 0,29 27-110,1-1-1,-1 1 1,1 0-1,0-1 1,0 0-1,1 0 0,-4-12 1,3-11-292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5T08:05:41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8138,'-11'7'3593,"2"-3"-1065,4 0-2416,3-3-88,8 1 64,6 0-48,24 2 120,60 1-40,-36-10-64,4 1-16,-1 2-48,1 0-8,-10-1-160,2 3-240,-5 3-2169,-6-3-271,-5 6 1504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184360-8DB1-445C-B8F1-9B3BD4880E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38C885-781F-4659-B094-4E6668FF99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A72D6D-88CB-43FF-AA2B-DCFDB71CB6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6FB8DE-535F-4B4F-BE2E-79CB9899B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AA9B2D-B0FD-4318-81D0-B6DDED847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26287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091257-5931-48D5-B59F-6FFEEDC67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FF5C6A9-46CB-430D-823B-1EC6A10D5D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2C78A5-9039-4299-BA2C-67EC4762C9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BC0AC3-BAC5-492B-AE4B-900146AF8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37969-828F-404E-875F-5BF0CCAFE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4479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762B04E-A501-4B45-BDB2-E4B6B1C5D9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90B2875-7249-4751-9E65-D1EBE27D2A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A419A7-EDE3-4848-97ED-F7B3D063C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EFC6B1-4E6B-451F-A9B2-4CF8D48E5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58DBFE-F9F0-40C8-B0DF-536A9C4FD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6782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1AEBE-E511-47F8-BC9D-1DDAFF972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A03FF4-1AA9-4BF9-A56D-4E15D9E3B2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024778-A4F4-45AE-8F78-AF361086C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C7B6E1-4608-4500-BB92-63D7425E1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96443-11AD-4047-B67D-CEAEC8D41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55739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A06A4-71C7-4B73-8700-F666C1973B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AA35C4-A156-4A70-9117-814AEBB2E4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816381-F4C9-4C60-B065-FC6DAF117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3285E2-E53B-4988-87E8-588F75BC3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66A68C-FF14-4EBA-BC8E-75D5A3A04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28057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728FC-7C21-46B7-BDD1-41C2BDA497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33B271-BF2B-4E54-813A-C5E354E8B7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EB6007-7310-4051-907A-E8D50B0EB8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EA22E0-BDF2-4229-B916-0A2FD1DED0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72C6C4-8AB9-4BA8-9798-39EF862FE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446EDF-00D6-4BB6-B070-95126C272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5592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BFFC1-F0B0-4E27-8160-111C28F5D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7C56FE-7F4D-4499-AAD9-11EC40A71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54EEF76-BA3D-4AB6-B79E-2B5BAB92B1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EAB3DBE-D420-4BE8-B4FB-A16D89A50C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04614B3-F8D6-4AAC-9386-269418537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ED15CFA-3963-4CFC-A741-AE15EC690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1BD1620-70BA-4677-A517-F66EA3FD4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14E5B1-7FC3-4DAE-BA03-62DEBC21C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53529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67BB73-C228-40B6-B851-260AF84D1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B1DEEC-4004-4C5C-84E5-0FABBD153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7FCBCB-C795-4CE3-8739-F90526229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48BE438-1A25-4F9A-B1E8-7D6490B3D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41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CB2D4E-3AB8-4A6E-BBBA-905057850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366947-6693-4B53-8EFF-F0DCD658C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ECF65E-13DE-40F3-A284-D8A04EB35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13862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1D1E0A-8451-487F-A1D8-7090659306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DF600-22D7-4CC7-B907-5C38A81A64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2B52326-7B2A-415C-9CD4-04377CB82A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52C715-D8DD-49CE-BB9E-FE8D8ED898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73B85A-E4C8-46B0-A734-58EC07114B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CE7723-8C1E-4CA1-A64C-5AA2EC03C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1063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3AE17-6F1F-48DD-AA1B-7B69C0D0F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E576EF0-B6C3-4694-8386-215692AB545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B9380CB-89C3-4CFD-94F3-6A133327C9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81E9C-768B-410B-9472-DE3DE5986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265AB8-364D-4456-BE0C-8077F12453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0E7373-A820-48BB-959E-258B5D09C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575216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2B49B7F-7D14-438F-80B8-AB48C49735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3ADAC7-8A8C-4211-84B5-0830FA6048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11F8F4-68A6-4EFF-8F70-82B7657A596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077A42-89AA-47C5-B1E4-8BFCFC363ACA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8F49ED-7A92-47F7-A09F-93CE5D005E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543DD7-F6E4-481A-AC71-F9C0A347C2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30C6DC-4FE4-4CF3-95DD-9ABAA6055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2191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0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3.xml"/><Relationship Id="rId117" Type="http://schemas.openxmlformats.org/officeDocument/2006/relationships/customXml" Target="../ink/ink59.xml"/><Relationship Id="rId21" Type="http://schemas.openxmlformats.org/officeDocument/2006/relationships/image" Target="../media/image210.png"/><Relationship Id="rId42" Type="http://schemas.openxmlformats.org/officeDocument/2006/relationships/customXml" Target="../ink/ink21.xml"/><Relationship Id="rId47" Type="http://schemas.openxmlformats.org/officeDocument/2006/relationships/image" Target="../media/image340.png"/><Relationship Id="rId63" Type="http://schemas.openxmlformats.org/officeDocument/2006/relationships/customXml" Target="../ink/ink32.xml"/><Relationship Id="rId68" Type="http://schemas.openxmlformats.org/officeDocument/2006/relationships/image" Target="../media/image44.png"/><Relationship Id="rId84" Type="http://schemas.openxmlformats.org/officeDocument/2006/relationships/image" Target="../media/image52.png"/><Relationship Id="rId89" Type="http://schemas.openxmlformats.org/officeDocument/2006/relationships/customXml" Target="../ink/ink45.xml"/><Relationship Id="rId112" Type="http://schemas.openxmlformats.org/officeDocument/2006/relationships/image" Target="../media/image66.png"/><Relationship Id="rId16" Type="http://schemas.openxmlformats.org/officeDocument/2006/relationships/customXml" Target="../ink/ink8.xml"/><Relationship Id="rId107" Type="http://schemas.openxmlformats.org/officeDocument/2006/relationships/customXml" Target="../ink/ink54.xml"/><Relationship Id="rId11" Type="http://schemas.openxmlformats.org/officeDocument/2006/relationships/image" Target="../media/image161.png"/><Relationship Id="rId32" Type="http://schemas.openxmlformats.org/officeDocument/2006/relationships/customXml" Target="../ink/ink16.xml"/><Relationship Id="rId37" Type="http://schemas.openxmlformats.org/officeDocument/2006/relationships/image" Target="../media/image29.png"/><Relationship Id="rId53" Type="http://schemas.openxmlformats.org/officeDocument/2006/relationships/image" Target="../media/image37.png"/><Relationship Id="rId58" Type="http://schemas.openxmlformats.org/officeDocument/2006/relationships/image" Target="../media/image39.png"/><Relationship Id="rId74" Type="http://schemas.openxmlformats.org/officeDocument/2006/relationships/image" Target="../media/image47.png"/><Relationship Id="rId79" Type="http://schemas.openxmlformats.org/officeDocument/2006/relationships/customXml" Target="../ink/ink40.xml"/><Relationship Id="rId102" Type="http://schemas.openxmlformats.org/officeDocument/2006/relationships/image" Target="../media/image61.png"/><Relationship Id="rId123" Type="http://schemas.openxmlformats.org/officeDocument/2006/relationships/customXml" Target="../ink/ink62.xml"/><Relationship Id="rId5" Type="http://schemas.openxmlformats.org/officeDocument/2006/relationships/image" Target="../media/image1310.png"/><Relationship Id="rId90" Type="http://schemas.openxmlformats.org/officeDocument/2006/relationships/image" Target="../media/image55.png"/><Relationship Id="rId95" Type="http://schemas.openxmlformats.org/officeDocument/2006/relationships/customXml" Target="../ink/ink48.xml"/><Relationship Id="rId22" Type="http://schemas.openxmlformats.org/officeDocument/2006/relationships/customXml" Target="../ink/ink11.xml"/><Relationship Id="rId27" Type="http://schemas.openxmlformats.org/officeDocument/2006/relationships/image" Target="../media/image240.png"/><Relationship Id="rId43" Type="http://schemas.openxmlformats.org/officeDocument/2006/relationships/image" Target="../media/image32.png"/><Relationship Id="rId48" Type="http://schemas.openxmlformats.org/officeDocument/2006/relationships/customXml" Target="../ink/ink24.xml"/><Relationship Id="rId64" Type="http://schemas.openxmlformats.org/officeDocument/2006/relationships/image" Target="../media/image42.png"/><Relationship Id="rId69" Type="http://schemas.openxmlformats.org/officeDocument/2006/relationships/customXml" Target="../ink/ink35.xml"/><Relationship Id="rId113" Type="http://schemas.openxmlformats.org/officeDocument/2006/relationships/customXml" Target="../ink/ink57.xml"/><Relationship Id="rId118" Type="http://schemas.openxmlformats.org/officeDocument/2006/relationships/image" Target="../media/image69.png"/><Relationship Id="rId80" Type="http://schemas.openxmlformats.org/officeDocument/2006/relationships/image" Target="../media/image50.png"/><Relationship Id="rId85" Type="http://schemas.openxmlformats.org/officeDocument/2006/relationships/customXml" Target="../ink/ink43.xml"/><Relationship Id="rId12" Type="http://schemas.openxmlformats.org/officeDocument/2006/relationships/customXml" Target="../ink/ink6.xml"/><Relationship Id="rId17" Type="http://schemas.openxmlformats.org/officeDocument/2006/relationships/image" Target="../media/image190.png"/><Relationship Id="rId33" Type="http://schemas.openxmlformats.org/officeDocument/2006/relationships/image" Target="../media/image27.png"/><Relationship Id="rId38" Type="http://schemas.openxmlformats.org/officeDocument/2006/relationships/customXml" Target="../ink/ink19.xml"/><Relationship Id="rId59" Type="http://schemas.openxmlformats.org/officeDocument/2006/relationships/customXml" Target="../ink/ink30.xml"/><Relationship Id="rId103" Type="http://schemas.openxmlformats.org/officeDocument/2006/relationships/customXml" Target="../ink/ink52.xml"/><Relationship Id="rId108" Type="http://schemas.openxmlformats.org/officeDocument/2006/relationships/image" Target="../media/image64.png"/><Relationship Id="rId124" Type="http://schemas.openxmlformats.org/officeDocument/2006/relationships/image" Target="../media/image72.png"/><Relationship Id="rId54" Type="http://schemas.openxmlformats.org/officeDocument/2006/relationships/customXml" Target="../ink/ink27.xml"/><Relationship Id="rId70" Type="http://schemas.openxmlformats.org/officeDocument/2006/relationships/image" Target="../media/image45.png"/><Relationship Id="rId75" Type="http://schemas.openxmlformats.org/officeDocument/2006/relationships/customXml" Target="../ink/ink38.xml"/><Relationship Id="rId91" Type="http://schemas.openxmlformats.org/officeDocument/2006/relationships/customXml" Target="../ink/ink46.xml"/><Relationship Id="rId9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23" Type="http://schemas.openxmlformats.org/officeDocument/2006/relationships/image" Target="../media/image220.png"/><Relationship Id="rId28" Type="http://schemas.openxmlformats.org/officeDocument/2006/relationships/customXml" Target="../ink/ink14.xml"/><Relationship Id="rId49" Type="http://schemas.openxmlformats.org/officeDocument/2006/relationships/image" Target="../media/image35.png"/><Relationship Id="rId114" Type="http://schemas.openxmlformats.org/officeDocument/2006/relationships/image" Target="../media/image67.png"/><Relationship Id="rId119" Type="http://schemas.openxmlformats.org/officeDocument/2006/relationships/customXml" Target="../ink/ink60.xml"/><Relationship Id="rId44" Type="http://schemas.openxmlformats.org/officeDocument/2006/relationships/customXml" Target="../ink/ink22.xml"/><Relationship Id="rId60" Type="http://schemas.openxmlformats.org/officeDocument/2006/relationships/image" Target="../media/image40.png"/><Relationship Id="rId65" Type="http://schemas.openxmlformats.org/officeDocument/2006/relationships/customXml" Target="../ink/ink33.xml"/><Relationship Id="rId81" Type="http://schemas.openxmlformats.org/officeDocument/2006/relationships/customXml" Target="../ink/ink41.xml"/><Relationship Id="rId86" Type="http://schemas.openxmlformats.org/officeDocument/2006/relationships/image" Target="../media/image53.png"/><Relationship Id="rId4" Type="http://schemas.openxmlformats.org/officeDocument/2006/relationships/customXml" Target="../ink/ink2.xml"/><Relationship Id="rId9" Type="http://schemas.openxmlformats.org/officeDocument/2006/relationships/image" Target="../media/image1510.png"/><Relationship Id="rId13" Type="http://schemas.openxmlformats.org/officeDocument/2006/relationships/image" Target="../media/image170.png"/><Relationship Id="rId18" Type="http://schemas.openxmlformats.org/officeDocument/2006/relationships/customXml" Target="../ink/ink9.xml"/><Relationship Id="rId39" Type="http://schemas.openxmlformats.org/officeDocument/2006/relationships/image" Target="../media/image30.png"/><Relationship Id="rId109" Type="http://schemas.openxmlformats.org/officeDocument/2006/relationships/customXml" Target="../ink/ink55.xml"/><Relationship Id="rId34" Type="http://schemas.openxmlformats.org/officeDocument/2006/relationships/customXml" Target="../ink/ink17.xml"/><Relationship Id="rId50" Type="http://schemas.openxmlformats.org/officeDocument/2006/relationships/customXml" Target="../ink/ink25.xml"/><Relationship Id="rId55" Type="http://schemas.openxmlformats.org/officeDocument/2006/relationships/customXml" Target="../ink/ink28.xml"/><Relationship Id="rId76" Type="http://schemas.openxmlformats.org/officeDocument/2006/relationships/image" Target="../media/image48.png"/><Relationship Id="rId97" Type="http://schemas.openxmlformats.org/officeDocument/2006/relationships/customXml" Target="../ink/ink49.xml"/><Relationship Id="rId104" Type="http://schemas.openxmlformats.org/officeDocument/2006/relationships/image" Target="../media/image62.png"/><Relationship Id="rId120" Type="http://schemas.openxmlformats.org/officeDocument/2006/relationships/image" Target="../media/image70.png"/><Relationship Id="rId7" Type="http://schemas.openxmlformats.org/officeDocument/2006/relationships/image" Target="../media/image1410.png"/><Relationship Id="rId71" Type="http://schemas.openxmlformats.org/officeDocument/2006/relationships/customXml" Target="../ink/ink36.xml"/><Relationship Id="rId92" Type="http://schemas.openxmlformats.org/officeDocument/2006/relationships/image" Target="../media/image56.png"/><Relationship Id="rId2" Type="http://schemas.openxmlformats.org/officeDocument/2006/relationships/customXml" Target="../ink/ink1.xml"/><Relationship Id="rId29" Type="http://schemas.openxmlformats.org/officeDocument/2006/relationships/image" Target="../media/image250.png"/><Relationship Id="rId24" Type="http://schemas.openxmlformats.org/officeDocument/2006/relationships/customXml" Target="../ink/ink12.xml"/><Relationship Id="rId40" Type="http://schemas.openxmlformats.org/officeDocument/2006/relationships/customXml" Target="../ink/ink20.xml"/><Relationship Id="rId45" Type="http://schemas.openxmlformats.org/officeDocument/2006/relationships/image" Target="../media/image330.png"/><Relationship Id="rId66" Type="http://schemas.openxmlformats.org/officeDocument/2006/relationships/image" Target="../media/image43.png"/><Relationship Id="rId87" Type="http://schemas.openxmlformats.org/officeDocument/2006/relationships/customXml" Target="../ink/ink44.xml"/><Relationship Id="rId110" Type="http://schemas.openxmlformats.org/officeDocument/2006/relationships/image" Target="../media/image65.png"/><Relationship Id="rId115" Type="http://schemas.openxmlformats.org/officeDocument/2006/relationships/customXml" Target="../ink/ink58.xml"/><Relationship Id="rId61" Type="http://schemas.openxmlformats.org/officeDocument/2006/relationships/customXml" Target="../ink/ink31.xml"/><Relationship Id="rId82" Type="http://schemas.openxmlformats.org/officeDocument/2006/relationships/image" Target="../media/image51.png"/><Relationship Id="rId19" Type="http://schemas.openxmlformats.org/officeDocument/2006/relationships/image" Target="../media/image200.png"/><Relationship Id="rId14" Type="http://schemas.openxmlformats.org/officeDocument/2006/relationships/customXml" Target="../ink/ink7.xml"/><Relationship Id="rId30" Type="http://schemas.openxmlformats.org/officeDocument/2006/relationships/customXml" Target="../ink/ink15.xml"/><Relationship Id="rId35" Type="http://schemas.openxmlformats.org/officeDocument/2006/relationships/image" Target="../media/image28.png"/><Relationship Id="rId56" Type="http://schemas.openxmlformats.org/officeDocument/2006/relationships/image" Target="../media/image38.png"/><Relationship Id="rId77" Type="http://schemas.openxmlformats.org/officeDocument/2006/relationships/customXml" Target="../ink/ink39.xml"/><Relationship Id="rId100" Type="http://schemas.openxmlformats.org/officeDocument/2006/relationships/image" Target="../media/image60.png"/><Relationship Id="rId105" Type="http://schemas.openxmlformats.org/officeDocument/2006/relationships/customXml" Target="../ink/ink53.xml"/><Relationship Id="rId8" Type="http://schemas.openxmlformats.org/officeDocument/2006/relationships/customXml" Target="../ink/ink4.xml"/><Relationship Id="rId51" Type="http://schemas.openxmlformats.org/officeDocument/2006/relationships/image" Target="../media/image36.png"/><Relationship Id="rId72" Type="http://schemas.openxmlformats.org/officeDocument/2006/relationships/image" Target="../media/image46.png"/><Relationship Id="rId93" Type="http://schemas.openxmlformats.org/officeDocument/2006/relationships/customXml" Target="../ink/ink47.xml"/><Relationship Id="rId98" Type="http://schemas.openxmlformats.org/officeDocument/2006/relationships/image" Target="../media/image59.png"/><Relationship Id="rId121" Type="http://schemas.openxmlformats.org/officeDocument/2006/relationships/customXml" Target="../ink/ink61.xml"/><Relationship Id="rId3" Type="http://schemas.openxmlformats.org/officeDocument/2006/relationships/image" Target="../media/image1210.png"/><Relationship Id="rId25" Type="http://schemas.openxmlformats.org/officeDocument/2006/relationships/image" Target="../media/image23.png"/><Relationship Id="rId46" Type="http://schemas.openxmlformats.org/officeDocument/2006/relationships/customXml" Target="../ink/ink23.xml"/><Relationship Id="rId67" Type="http://schemas.openxmlformats.org/officeDocument/2006/relationships/customXml" Target="../ink/ink34.xml"/><Relationship Id="rId116" Type="http://schemas.openxmlformats.org/officeDocument/2006/relationships/image" Target="../media/image68.png"/><Relationship Id="rId20" Type="http://schemas.openxmlformats.org/officeDocument/2006/relationships/customXml" Target="../ink/ink10.xml"/><Relationship Id="rId41" Type="http://schemas.openxmlformats.org/officeDocument/2006/relationships/image" Target="../media/image31.png"/><Relationship Id="rId62" Type="http://schemas.openxmlformats.org/officeDocument/2006/relationships/image" Target="../media/image41.png"/><Relationship Id="rId83" Type="http://schemas.openxmlformats.org/officeDocument/2006/relationships/customXml" Target="../ink/ink42.xml"/><Relationship Id="rId88" Type="http://schemas.openxmlformats.org/officeDocument/2006/relationships/image" Target="../media/image54.png"/><Relationship Id="rId111" Type="http://schemas.openxmlformats.org/officeDocument/2006/relationships/customXml" Target="../ink/ink56.xml"/><Relationship Id="rId15" Type="http://schemas.openxmlformats.org/officeDocument/2006/relationships/image" Target="../media/image180.png"/><Relationship Id="rId36" Type="http://schemas.openxmlformats.org/officeDocument/2006/relationships/customXml" Target="../ink/ink18.xml"/><Relationship Id="rId57" Type="http://schemas.openxmlformats.org/officeDocument/2006/relationships/customXml" Target="../ink/ink29.xml"/><Relationship Id="rId106" Type="http://schemas.openxmlformats.org/officeDocument/2006/relationships/image" Target="../media/image63.png"/><Relationship Id="rId10" Type="http://schemas.openxmlformats.org/officeDocument/2006/relationships/customXml" Target="../ink/ink5.xml"/><Relationship Id="rId31" Type="http://schemas.openxmlformats.org/officeDocument/2006/relationships/image" Target="../media/image260.png"/><Relationship Id="rId52" Type="http://schemas.openxmlformats.org/officeDocument/2006/relationships/customXml" Target="../ink/ink26.xml"/><Relationship Id="rId73" Type="http://schemas.openxmlformats.org/officeDocument/2006/relationships/customXml" Target="../ink/ink37.xml"/><Relationship Id="rId78" Type="http://schemas.openxmlformats.org/officeDocument/2006/relationships/image" Target="../media/image49.png"/><Relationship Id="rId94" Type="http://schemas.openxmlformats.org/officeDocument/2006/relationships/image" Target="../media/image57.png"/><Relationship Id="rId99" Type="http://schemas.openxmlformats.org/officeDocument/2006/relationships/customXml" Target="../ink/ink50.xml"/><Relationship Id="rId101" Type="http://schemas.openxmlformats.org/officeDocument/2006/relationships/customXml" Target="../ink/ink51.xml"/><Relationship Id="rId122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0.png"/><Relationship Id="rId21" Type="http://schemas.openxmlformats.org/officeDocument/2006/relationships/image" Target="../media/image82.png"/><Relationship Id="rId42" Type="http://schemas.openxmlformats.org/officeDocument/2006/relationships/customXml" Target="../ink/ink83.xml"/><Relationship Id="rId63" Type="http://schemas.openxmlformats.org/officeDocument/2006/relationships/image" Target="../media/image103.png"/><Relationship Id="rId84" Type="http://schemas.openxmlformats.org/officeDocument/2006/relationships/customXml" Target="../ink/ink104.xml"/><Relationship Id="rId138" Type="http://schemas.openxmlformats.org/officeDocument/2006/relationships/customXml" Target="../ink/ink131.xml"/><Relationship Id="rId159" Type="http://schemas.openxmlformats.org/officeDocument/2006/relationships/image" Target="../media/image151.png"/><Relationship Id="rId107" Type="http://schemas.openxmlformats.org/officeDocument/2006/relationships/image" Target="../media/image125.png"/><Relationship Id="rId11" Type="http://schemas.openxmlformats.org/officeDocument/2006/relationships/image" Target="../media/image77.png"/><Relationship Id="rId32" Type="http://schemas.openxmlformats.org/officeDocument/2006/relationships/customXml" Target="../ink/ink78.xml"/><Relationship Id="rId53" Type="http://schemas.openxmlformats.org/officeDocument/2006/relationships/image" Target="../media/image98.png"/><Relationship Id="rId74" Type="http://schemas.openxmlformats.org/officeDocument/2006/relationships/customXml" Target="../ink/ink99.xml"/><Relationship Id="rId128" Type="http://schemas.openxmlformats.org/officeDocument/2006/relationships/customXml" Target="../ink/ink126.xml"/><Relationship Id="rId149" Type="http://schemas.openxmlformats.org/officeDocument/2006/relationships/image" Target="../media/image146.png"/><Relationship Id="rId5" Type="http://schemas.openxmlformats.org/officeDocument/2006/relationships/image" Target="../media/image74.png"/><Relationship Id="rId95" Type="http://schemas.openxmlformats.org/officeDocument/2006/relationships/image" Target="../media/image119.png"/><Relationship Id="rId160" Type="http://schemas.openxmlformats.org/officeDocument/2006/relationships/customXml" Target="../ink/ink142.xml"/><Relationship Id="rId22" Type="http://schemas.openxmlformats.org/officeDocument/2006/relationships/customXml" Target="../ink/ink73.xml"/><Relationship Id="rId43" Type="http://schemas.openxmlformats.org/officeDocument/2006/relationships/image" Target="../media/image93.png"/><Relationship Id="rId64" Type="http://schemas.openxmlformats.org/officeDocument/2006/relationships/customXml" Target="../ink/ink94.xml"/><Relationship Id="rId118" Type="http://schemas.openxmlformats.org/officeDocument/2006/relationships/customXml" Target="../ink/ink121.xml"/><Relationship Id="rId139" Type="http://schemas.openxmlformats.org/officeDocument/2006/relationships/image" Target="../media/image141.png"/><Relationship Id="rId85" Type="http://schemas.openxmlformats.org/officeDocument/2006/relationships/image" Target="../media/image114.png"/><Relationship Id="rId150" Type="http://schemas.openxmlformats.org/officeDocument/2006/relationships/customXml" Target="../ink/ink137.xml"/><Relationship Id="rId12" Type="http://schemas.openxmlformats.org/officeDocument/2006/relationships/customXml" Target="../ink/ink68.xml"/><Relationship Id="rId17" Type="http://schemas.openxmlformats.org/officeDocument/2006/relationships/image" Target="../media/image80.png"/><Relationship Id="rId33" Type="http://schemas.openxmlformats.org/officeDocument/2006/relationships/image" Target="../media/image88.png"/><Relationship Id="rId38" Type="http://schemas.openxmlformats.org/officeDocument/2006/relationships/customXml" Target="../ink/ink81.xml"/><Relationship Id="rId59" Type="http://schemas.openxmlformats.org/officeDocument/2006/relationships/image" Target="../media/image101.png"/><Relationship Id="rId103" Type="http://schemas.openxmlformats.org/officeDocument/2006/relationships/image" Target="../media/image123.png"/><Relationship Id="rId108" Type="http://schemas.openxmlformats.org/officeDocument/2006/relationships/customXml" Target="../ink/ink116.xml"/><Relationship Id="rId124" Type="http://schemas.openxmlformats.org/officeDocument/2006/relationships/customXml" Target="../ink/ink124.xml"/><Relationship Id="rId129" Type="http://schemas.openxmlformats.org/officeDocument/2006/relationships/image" Target="../media/image136.png"/><Relationship Id="rId54" Type="http://schemas.openxmlformats.org/officeDocument/2006/relationships/customXml" Target="../ink/ink89.xml"/><Relationship Id="rId70" Type="http://schemas.openxmlformats.org/officeDocument/2006/relationships/customXml" Target="../ink/ink97.xml"/><Relationship Id="rId75" Type="http://schemas.openxmlformats.org/officeDocument/2006/relationships/image" Target="../media/image109.png"/><Relationship Id="rId91" Type="http://schemas.openxmlformats.org/officeDocument/2006/relationships/image" Target="../media/image117.png"/><Relationship Id="rId96" Type="http://schemas.openxmlformats.org/officeDocument/2006/relationships/customXml" Target="../ink/ink110.xml"/><Relationship Id="rId140" Type="http://schemas.openxmlformats.org/officeDocument/2006/relationships/customXml" Target="../ink/ink132.xml"/><Relationship Id="rId145" Type="http://schemas.openxmlformats.org/officeDocument/2006/relationships/image" Target="../media/image144.png"/><Relationship Id="rId161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5.xml"/><Relationship Id="rId23" Type="http://schemas.openxmlformats.org/officeDocument/2006/relationships/image" Target="../media/image83.png"/><Relationship Id="rId28" Type="http://schemas.openxmlformats.org/officeDocument/2006/relationships/customXml" Target="../ink/ink76.xml"/><Relationship Id="rId49" Type="http://schemas.openxmlformats.org/officeDocument/2006/relationships/image" Target="../media/image96.png"/><Relationship Id="rId114" Type="http://schemas.openxmlformats.org/officeDocument/2006/relationships/customXml" Target="../ink/ink119.xml"/><Relationship Id="rId119" Type="http://schemas.openxmlformats.org/officeDocument/2006/relationships/image" Target="../media/image131.png"/><Relationship Id="rId44" Type="http://schemas.openxmlformats.org/officeDocument/2006/relationships/customXml" Target="../ink/ink84.xml"/><Relationship Id="rId60" Type="http://schemas.openxmlformats.org/officeDocument/2006/relationships/customXml" Target="../ink/ink92.xml"/><Relationship Id="rId65" Type="http://schemas.openxmlformats.org/officeDocument/2006/relationships/image" Target="../media/image104.png"/><Relationship Id="rId81" Type="http://schemas.openxmlformats.org/officeDocument/2006/relationships/image" Target="../media/image112.png"/><Relationship Id="rId86" Type="http://schemas.openxmlformats.org/officeDocument/2006/relationships/customXml" Target="../ink/ink105.xml"/><Relationship Id="rId130" Type="http://schemas.openxmlformats.org/officeDocument/2006/relationships/customXml" Target="../ink/ink127.xml"/><Relationship Id="rId135" Type="http://schemas.openxmlformats.org/officeDocument/2006/relationships/image" Target="../media/image139.png"/><Relationship Id="rId151" Type="http://schemas.openxmlformats.org/officeDocument/2006/relationships/image" Target="../media/image147.png"/><Relationship Id="rId156" Type="http://schemas.openxmlformats.org/officeDocument/2006/relationships/customXml" Target="../ink/ink140.xml"/><Relationship Id="rId13" Type="http://schemas.openxmlformats.org/officeDocument/2006/relationships/image" Target="../media/image78.png"/><Relationship Id="rId18" Type="http://schemas.openxmlformats.org/officeDocument/2006/relationships/customXml" Target="../ink/ink71.xml"/><Relationship Id="rId39" Type="http://schemas.openxmlformats.org/officeDocument/2006/relationships/image" Target="../media/image91.png"/><Relationship Id="rId109" Type="http://schemas.openxmlformats.org/officeDocument/2006/relationships/image" Target="../media/image126.png"/><Relationship Id="rId34" Type="http://schemas.openxmlformats.org/officeDocument/2006/relationships/customXml" Target="../ink/ink79.xml"/><Relationship Id="rId50" Type="http://schemas.openxmlformats.org/officeDocument/2006/relationships/customXml" Target="../ink/ink87.xml"/><Relationship Id="rId55" Type="http://schemas.openxmlformats.org/officeDocument/2006/relationships/image" Target="../media/image99.png"/><Relationship Id="rId76" Type="http://schemas.openxmlformats.org/officeDocument/2006/relationships/customXml" Target="../ink/ink100.xml"/><Relationship Id="rId97" Type="http://schemas.openxmlformats.org/officeDocument/2006/relationships/image" Target="../media/image120.png"/><Relationship Id="rId104" Type="http://schemas.openxmlformats.org/officeDocument/2006/relationships/customXml" Target="../ink/ink114.xml"/><Relationship Id="rId120" Type="http://schemas.openxmlformats.org/officeDocument/2006/relationships/customXml" Target="../ink/ink122.xml"/><Relationship Id="rId125" Type="http://schemas.openxmlformats.org/officeDocument/2006/relationships/image" Target="../media/image134.png"/><Relationship Id="rId141" Type="http://schemas.openxmlformats.org/officeDocument/2006/relationships/image" Target="../media/image142.png"/><Relationship Id="rId146" Type="http://schemas.openxmlformats.org/officeDocument/2006/relationships/customXml" Target="../ink/ink135.xml"/><Relationship Id="rId7" Type="http://schemas.openxmlformats.org/officeDocument/2006/relationships/image" Target="../media/image75.png"/><Relationship Id="rId71" Type="http://schemas.openxmlformats.org/officeDocument/2006/relationships/image" Target="../media/image107.png"/><Relationship Id="rId92" Type="http://schemas.openxmlformats.org/officeDocument/2006/relationships/customXml" Target="../ink/ink108.xml"/><Relationship Id="rId2" Type="http://schemas.openxmlformats.org/officeDocument/2006/relationships/customXml" Target="../ink/ink63.xml"/><Relationship Id="rId29" Type="http://schemas.openxmlformats.org/officeDocument/2006/relationships/image" Target="../media/image86.png"/><Relationship Id="rId24" Type="http://schemas.openxmlformats.org/officeDocument/2006/relationships/customXml" Target="../ink/ink74.xml"/><Relationship Id="rId40" Type="http://schemas.openxmlformats.org/officeDocument/2006/relationships/customXml" Target="../ink/ink82.xml"/><Relationship Id="rId45" Type="http://schemas.openxmlformats.org/officeDocument/2006/relationships/image" Target="../media/image94.png"/><Relationship Id="rId66" Type="http://schemas.openxmlformats.org/officeDocument/2006/relationships/customXml" Target="../ink/ink95.xml"/><Relationship Id="rId87" Type="http://schemas.openxmlformats.org/officeDocument/2006/relationships/image" Target="../media/image115.png"/><Relationship Id="rId110" Type="http://schemas.openxmlformats.org/officeDocument/2006/relationships/customXml" Target="../ink/ink117.xml"/><Relationship Id="rId115" Type="http://schemas.openxmlformats.org/officeDocument/2006/relationships/image" Target="../media/image129.png"/><Relationship Id="rId131" Type="http://schemas.openxmlformats.org/officeDocument/2006/relationships/image" Target="../media/image137.png"/><Relationship Id="rId136" Type="http://schemas.openxmlformats.org/officeDocument/2006/relationships/customXml" Target="../ink/ink130.xml"/><Relationship Id="rId157" Type="http://schemas.openxmlformats.org/officeDocument/2006/relationships/image" Target="../media/image150.png"/><Relationship Id="rId61" Type="http://schemas.openxmlformats.org/officeDocument/2006/relationships/image" Target="../media/image102.png"/><Relationship Id="rId82" Type="http://schemas.openxmlformats.org/officeDocument/2006/relationships/customXml" Target="../ink/ink103.xml"/><Relationship Id="rId152" Type="http://schemas.openxmlformats.org/officeDocument/2006/relationships/customXml" Target="../ink/ink138.xml"/><Relationship Id="rId19" Type="http://schemas.openxmlformats.org/officeDocument/2006/relationships/image" Target="../media/image81.png"/><Relationship Id="rId14" Type="http://schemas.openxmlformats.org/officeDocument/2006/relationships/customXml" Target="../ink/ink69.xml"/><Relationship Id="rId30" Type="http://schemas.openxmlformats.org/officeDocument/2006/relationships/customXml" Target="../ink/ink77.xml"/><Relationship Id="rId35" Type="http://schemas.openxmlformats.org/officeDocument/2006/relationships/image" Target="../media/image89.png"/><Relationship Id="rId56" Type="http://schemas.openxmlformats.org/officeDocument/2006/relationships/customXml" Target="../ink/ink90.xml"/><Relationship Id="rId77" Type="http://schemas.openxmlformats.org/officeDocument/2006/relationships/image" Target="../media/image110.png"/><Relationship Id="rId100" Type="http://schemas.openxmlformats.org/officeDocument/2006/relationships/customXml" Target="../ink/ink112.xml"/><Relationship Id="rId105" Type="http://schemas.openxmlformats.org/officeDocument/2006/relationships/image" Target="../media/image124.png"/><Relationship Id="rId126" Type="http://schemas.openxmlformats.org/officeDocument/2006/relationships/customXml" Target="../ink/ink125.xml"/><Relationship Id="rId147" Type="http://schemas.openxmlformats.org/officeDocument/2006/relationships/image" Target="../media/image145.png"/><Relationship Id="rId8" Type="http://schemas.openxmlformats.org/officeDocument/2006/relationships/customXml" Target="../ink/ink66.xml"/><Relationship Id="rId51" Type="http://schemas.openxmlformats.org/officeDocument/2006/relationships/image" Target="../media/image97.png"/><Relationship Id="rId72" Type="http://schemas.openxmlformats.org/officeDocument/2006/relationships/customXml" Target="../ink/ink98.xml"/><Relationship Id="rId93" Type="http://schemas.openxmlformats.org/officeDocument/2006/relationships/image" Target="../media/image118.png"/><Relationship Id="rId98" Type="http://schemas.openxmlformats.org/officeDocument/2006/relationships/customXml" Target="../ink/ink111.xml"/><Relationship Id="rId121" Type="http://schemas.openxmlformats.org/officeDocument/2006/relationships/image" Target="../media/image132.png"/><Relationship Id="rId142" Type="http://schemas.openxmlformats.org/officeDocument/2006/relationships/customXml" Target="../ink/ink133.xml"/><Relationship Id="rId3" Type="http://schemas.openxmlformats.org/officeDocument/2006/relationships/image" Target="../media/image73.png"/><Relationship Id="rId25" Type="http://schemas.openxmlformats.org/officeDocument/2006/relationships/image" Target="../media/image84.png"/><Relationship Id="rId46" Type="http://schemas.openxmlformats.org/officeDocument/2006/relationships/customXml" Target="../ink/ink85.xml"/><Relationship Id="rId67" Type="http://schemas.openxmlformats.org/officeDocument/2006/relationships/image" Target="../media/image105.png"/><Relationship Id="rId116" Type="http://schemas.openxmlformats.org/officeDocument/2006/relationships/customXml" Target="../ink/ink120.xml"/><Relationship Id="rId137" Type="http://schemas.openxmlformats.org/officeDocument/2006/relationships/image" Target="../media/image140.png"/><Relationship Id="rId158" Type="http://schemas.openxmlformats.org/officeDocument/2006/relationships/customXml" Target="../ink/ink141.xml"/><Relationship Id="rId20" Type="http://schemas.openxmlformats.org/officeDocument/2006/relationships/customXml" Target="../ink/ink72.xml"/><Relationship Id="rId41" Type="http://schemas.openxmlformats.org/officeDocument/2006/relationships/image" Target="../media/image92.png"/><Relationship Id="rId62" Type="http://schemas.openxmlformats.org/officeDocument/2006/relationships/customXml" Target="../ink/ink93.xml"/><Relationship Id="rId83" Type="http://schemas.openxmlformats.org/officeDocument/2006/relationships/image" Target="../media/image113.png"/><Relationship Id="rId88" Type="http://schemas.openxmlformats.org/officeDocument/2006/relationships/customXml" Target="../ink/ink106.xml"/><Relationship Id="rId111" Type="http://schemas.openxmlformats.org/officeDocument/2006/relationships/image" Target="../media/image127.png"/><Relationship Id="rId132" Type="http://schemas.openxmlformats.org/officeDocument/2006/relationships/customXml" Target="../ink/ink128.xml"/><Relationship Id="rId153" Type="http://schemas.openxmlformats.org/officeDocument/2006/relationships/image" Target="../media/image148.png"/><Relationship Id="rId15" Type="http://schemas.openxmlformats.org/officeDocument/2006/relationships/image" Target="../media/image79.png"/><Relationship Id="rId36" Type="http://schemas.openxmlformats.org/officeDocument/2006/relationships/customXml" Target="../ink/ink80.xml"/><Relationship Id="rId57" Type="http://schemas.openxmlformats.org/officeDocument/2006/relationships/image" Target="../media/image100.png"/><Relationship Id="rId106" Type="http://schemas.openxmlformats.org/officeDocument/2006/relationships/customXml" Target="../ink/ink115.xml"/><Relationship Id="rId127" Type="http://schemas.openxmlformats.org/officeDocument/2006/relationships/image" Target="../media/image135.png"/><Relationship Id="rId10" Type="http://schemas.openxmlformats.org/officeDocument/2006/relationships/customXml" Target="../ink/ink67.xml"/><Relationship Id="rId31" Type="http://schemas.openxmlformats.org/officeDocument/2006/relationships/image" Target="../media/image87.png"/><Relationship Id="rId52" Type="http://schemas.openxmlformats.org/officeDocument/2006/relationships/customXml" Target="../ink/ink88.xml"/><Relationship Id="rId73" Type="http://schemas.openxmlformats.org/officeDocument/2006/relationships/image" Target="../media/image108.png"/><Relationship Id="rId78" Type="http://schemas.openxmlformats.org/officeDocument/2006/relationships/customXml" Target="../ink/ink101.xml"/><Relationship Id="rId94" Type="http://schemas.openxmlformats.org/officeDocument/2006/relationships/customXml" Target="../ink/ink109.xml"/><Relationship Id="rId99" Type="http://schemas.openxmlformats.org/officeDocument/2006/relationships/image" Target="../media/image121.png"/><Relationship Id="rId101" Type="http://schemas.openxmlformats.org/officeDocument/2006/relationships/image" Target="../media/image122.png"/><Relationship Id="rId122" Type="http://schemas.openxmlformats.org/officeDocument/2006/relationships/customXml" Target="../ink/ink123.xml"/><Relationship Id="rId143" Type="http://schemas.openxmlformats.org/officeDocument/2006/relationships/image" Target="../media/image143.png"/><Relationship Id="rId148" Type="http://schemas.openxmlformats.org/officeDocument/2006/relationships/customXml" Target="../ink/ink136.xml"/><Relationship Id="rId4" Type="http://schemas.openxmlformats.org/officeDocument/2006/relationships/customXml" Target="../ink/ink64.xml"/><Relationship Id="rId9" Type="http://schemas.openxmlformats.org/officeDocument/2006/relationships/image" Target="../media/image76.png"/><Relationship Id="rId26" Type="http://schemas.openxmlformats.org/officeDocument/2006/relationships/customXml" Target="../ink/ink75.xml"/><Relationship Id="rId47" Type="http://schemas.openxmlformats.org/officeDocument/2006/relationships/image" Target="../media/image95.png"/><Relationship Id="rId68" Type="http://schemas.openxmlformats.org/officeDocument/2006/relationships/customXml" Target="../ink/ink96.xml"/><Relationship Id="rId89" Type="http://schemas.openxmlformats.org/officeDocument/2006/relationships/image" Target="../media/image116.png"/><Relationship Id="rId112" Type="http://schemas.openxmlformats.org/officeDocument/2006/relationships/customXml" Target="../ink/ink118.xml"/><Relationship Id="rId133" Type="http://schemas.openxmlformats.org/officeDocument/2006/relationships/image" Target="../media/image138.png"/><Relationship Id="rId154" Type="http://schemas.openxmlformats.org/officeDocument/2006/relationships/customXml" Target="../ink/ink139.xml"/><Relationship Id="rId16" Type="http://schemas.openxmlformats.org/officeDocument/2006/relationships/customXml" Target="../ink/ink70.xml"/><Relationship Id="rId37" Type="http://schemas.openxmlformats.org/officeDocument/2006/relationships/image" Target="../media/image90.png"/><Relationship Id="rId58" Type="http://schemas.openxmlformats.org/officeDocument/2006/relationships/customXml" Target="../ink/ink91.xml"/><Relationship Id="rId79" Type="http://schemas.openxmlformats.org/officeDocument/2006/relationships/image" Target="../media/image111.png"/><Relationship Id="rId102" Type="http://schemas.openxmlformats.org/officeDocument/2006/relationships/customXml" Target="../ink/ink113.xml"/><Relationship Id="rId123" Type="http://schemas.openxmlformats.org/officeDocument/2006/relationships/image" Target="../media/image133.png"/><Relationship Id="rId144" Type="http://schemas.openxmlformats.org/officeDocument/2006/relationships/customXml" Target="../ink/ink134.xml"/><Relationship Id="rId90" Type="http://schemas.openxmlformats.org/officeDocument/2006/relationships/customXml" Target="../ink/ink107.xml"/><Relationship Id="rId27" Type="http://schemas.openxmlformats.org/officeDocument/2006/relationships/image" Target="../media/image85.png"/><Relationship Id="rId48" Type="http://schemas.openxmlformats.org/officeDocument/2006/relationships/customXml" Target="../ink/ink86.xml"/><Relationship Id="rId69" Type="http://schemas.openxmlformats.org/officeDocument/2006/relationships/image" Target="../media/image106.png"/><Relationship Id="rId113" Type="http://schemas.openxmlformats.org/officeDocument/2006/relationships/image" Target="../media/image128.png"/><Relationship Id="rId134" Type="http://schemas.openxmlformats.org/officeDocument/2006/relationships/customXml" Target="../ink/ink129.xml"/><Relationship Id="rId80" Type="http://schemas.openxmlformats.org/officeDocument/2006/relationships/customXml" Target="../ink/ink102.xml"/><Relationship Id="rId155" Type="http://schemas.openxmlformats.org/officeDocument/2006/relationships/image" Target="../media/image1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D81E5-CA37-47CF-8897-BD60D16D15B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/>
              <a:t>Quiz 1 solu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2083D2-0F4E-4FE6-8E9E-B393BE6932F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/>
              <a:t>Held on 31-Dec-2021</a:t>
            </a:r>
          </a:p>
        </p:txBody>
      </p:sp>
    </p:spTree>
    <p:extLst>
      <p:ext uri="{BB962C8B-B14F-4D97-AF65-F5344CB8AC3E}">
        <p14:creationId xmlns:p14="http://schemas.microsoft.com/office/powerpoint/2010/main" val="20505032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4C7771-964F-4FD2-A130-AF7EC17F1CC8}"/>
                  </a:ext>
                </a:extLst>
              </p:cNvPr>
              <p:cNvSpPr txBox="1"/>
              <p:nvPr/>
            </p:nvSpPr>
            <p:spPr>
              <a:xfrm>
                <a:off x="1495425" y="1789048"/>
                <a:ext cx="6096000" cy="6700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hich of the following vector fields corresponds to the gradient of the function </a:t>
                </a:r>
                <a14:m>
                  <m:oMath xmlns:m="http://schemas.openxmlformats.org/officeDocument/2006/math"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d>
                      <m:d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IN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N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04C7771-964F-4FD2-A130-AF7EC17F1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425" y="1789048"/>
                <a:ext cx="6096000" cy="670055"/>
              </a:xfrm>
              <a:prstGeom prst="rect">
                <a:avLst/>
              </a:prstGeom>
              <a:blipFill>
                <a:blip r:embed="rId2"/>
                <a:stretch>
                  <a:fillRect l="-800" t="-3636" b="-136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E88DEA19-56C2-4C10-B74B-DC701E8180B3}"/>
              </a:ext>
            </a:extLst>
          </p:cNvPr>
          <p:cNvSpPr/>
          <p:nvPr/>
        </p:nvSpPr>
        <p:spPr>
          <a:xfrm>
            <a:off x="4867275" y="2994155"/>
            <a:ext cx="5105400" cy="1981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E81C6B-1352-4600-B919-9FFD1BA92F80}"/>
              </a:ext>
            </a:extLst>
          </p:cNvPr>
          <p:cNvSpPr txBox="1"/>
          <p:nvPr/>
        </p:nvSpPr>
        <p:spPr>
          <a:xfrm>
            <a:off x="5383199" y="3213050"/>
            <a:ext cx="407355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T(</a:t>
            </a:r>
            <a:r>
              <a:rPr lang="en-US" sz="6600" dirty="0" err="1"/>
              <a:t>x,y</a:t>
            </a:r>
            <a:r>
              <a:rPr lang="en-US" sz="6600" dirty="0"/>
              <a:t>)=x</a:t>
            </a:r>
            <a:r>
              <a:rPr lang="en-US" sz="6600" baseline="30000" dirty="0"/>
              <a:t>2</a:t>
            </a:r>
            <a:r>
              <a:rPr lang="en-US" sz="6600" dirty="0"/>
              <a:t>-y</a:t>
            </a:r>
            <a:r>
              <a:rPr lang="en-US" sz="6600" baseline="30000" dirty="0"/>
              <a:t>2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 l="49800" t="51200" r="25200" b="14933"/>
          <a:stretch>
            <a:fillRect/>
          </a:stretch>
        </p:blipFill>
        <p:spPr bwMode="auto">
          <a:xfrm rot="305672">
            <a:off x="3474170" y="849230"/>
            <a:ext cx="3810000" cy="2903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>
            <a:off x="3276600" y="714828"/>
            <a:ext cx="4419600" cy="228600"/>
          </a:xfrm>
          <a:prstGeom prst="straightConnector1">
            <a:avLst/>
          </a:prstGeom>
          <a:ln w="1143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3867313" y="2288991"/>
            <a:ext cx="3183638" cy="97865"/>
          </a:xfrm>
          <a:prstGeom prst="straightConnector1">
            <a:avLst/>
          </a:prstGeom>
          <a:ln w="1143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543801" y="914401"/>
            <a:ext cx="6719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+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95600" y="762001"/>
            <a:ext cx="5741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-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4038600"/>
            <a:ext cx="1444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 T(</a:t>
            </a:r>
            <a:r>
              <a:rPr lang="en-US" sz="4000" dirty="0" err="1"/>
              <a:t>x,y</a:t>
            </a:r>
            <a:r>
              <a:rPr lang="en-US" sz="4000" dirty="0"/>
              <a:t>)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 l="51600" t="22400" r="28200" b="48000"/>
          <a:stretch>
            <a:fillRect/>
          </a:stretch>
        </p:blipFill>
        <p:spPr bwMode="auto">
          <a:xfrm>
            <a:off x="6310779" y="3787915"/>
            <a:ext cx="3078480" cy="2537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Straight Arrow Connector 16"/>
          <p:cNvCxnSpPr/>
          <p:nvPr/>
        </p:nvCxnSpPr>
        <p:spPr>
          <a:xfrm>
            <a:off x="5548086" y="6248401"/>
            <a:ext cx="4267200" cy="1588"/>
          </a:xfrm>
          <a:prstGeom prst="straightConnector1">
            <a:avLst/>
          </a:prstGeom>
          <a:ln w="1143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H="1">
            <a:off x="7155832" y="5478855"/>
            <a:ext cx="1388362" cy="31855"/>
          </a:xfrm>
          <a:prstGeom prst="straightConnector1">
            <a:avLst/>
          </a:prstGeom>
          <a:ln w="1143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829801" y="6302514"/>
            <a:ext cx="6719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+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81600" y="6150114"/>
            <a:ext cx="564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-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1" y="1"/>
            <a:ext cx="20746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(</a:t>
            </a:r>
            <a:r>
              <a:rPr lang="en-US" sz="3200" dirty="0" err="1"/>
              <a:t>x,y</a:t>
            </a:r>
            <a:r>
              <a:rPr lang="en-US" sz="3200" dirty="0"/>
              <a:t>)=x</a:t>
            </a:r>
            <a:r>
              <a:rPr lang="en-US" sz="3200" baseline="30000" dirty="0"/>
              <a:t>2</a:t>
            </a:r>
            <a:r>
              <a:rPr lang="en-US" sz="3200" dirty="0"/>
              <a:t>-y</a:t>
            </a:r>
            <a:r>
              <a:rPr lang="en-US" sz="3200" baseline="30000" dirty="0"/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89774" y="4245114"/>
            <a:ext cx="1444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 T(</a:t>
            </a:r>
            <a:r>
              <a:rPr lang="en-US" sz="4000" dirty="0" err="1"/>
              <a:t>x,y</a:t>
            </a:r>
            <a:r>
              <a:rPr lang="en-US" sz="4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201529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 l="48600" t="18133" r="24000" b="12800"/>
          <a:stretch>
            <a:fillRect/>
          </a:stretch>
        </p:blipFill>
        <p:spPr bwMode="auto">
          <a:xfrm>
            <a:off x="1905000" y="304801"/>
            <a:ext cx="4175760" cy="592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Straight Arrow Connector 4"/>
          <p:cNvCxnSpPr/>
          <p:nvPr/>
        </p:nvCxnSpPr>
        <p:spPr>
          <a:xfrm rot="16200000" flipH="1">
            <a:off x="3088553" y="2321652"/>
            <a:ext cx="1693163" cy="97863"/>
          </a:xfrm>
          <a:prstGeom prst="straightConnector1">
            <a:avLst/>
          </a:prstGeom>
          <a:ln w="1143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3958775" y="3200405"/>
            <a:ext cx="1222827" cy="380997"/>
          </a:xfrm>
          <a:prstGeom prst="straightConnector1">
            <a:avLst/>
          </a:prstGeom>
          <a:ln w="1143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05400" y="3276601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y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828800" y="3352800"/>
            <a:ext cx="1600200" cy="228600"/>
          </a:xfrm>
          <a:prstGeom prst="straightConnector1">
            <a:avLst/>
          </a:prstGeom>
          <a:ln w="1143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447800" y="3352801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x</a:t>
            </a:r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3029856" y="3505200"/>
            <a:ext cx="1295400" cy="685800"/>
          </a:xfrm>
          <a:prstGeom prst="line">
            <a:avLst/>
          </a:prstGeom>
          <a:ln w="571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038600" y="2057400"/>
            <a:ext cx="1905000" cy="1143000"/>
          </a:xfrm>
          <a:prstGeom prst="line">
            <a:avLst/>
          </a:prstGeom>
          <a:ln w="571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1734456" y="2772228"/>
            <a:ext cx="1676400" cy="381000"/>
          </a:xfrm>
          <a:prstGeom prst="line">
            <a:avLst/>
          </a:prstGeom>
          <a:ln w="571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45946" y="885372"/>
            <a:ext cx="1444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 T(</a:t>
            </a:r>
            <a:r>
              <a:rPr lang="en-US" sz="4000" dirty="0" err="1"/>
              <a:t>x,y</a:t>
            </a:r>
            <a:r>
              <a:rPr lang="en-US" sz="4000" dirty="0"/>
              <a:t>)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8133" y="685799"/>
            <a:ext cx="5409884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C7A3501-A1C5-4993-A0BE-61748B258BE7}"/>
              </a:ext>
            </a:extLst>
          </p:cNvPr>
          <p:cNvSpPr txBox="1"/>
          <p:nvPr/>
        </p:nvSpPr>
        <p:spPr>
          <a:xfrm>
            <a:off x="7615213" y="501133"/>
            <a:ext cx="124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err="1"/>
              <a:t>Gradiant</a:t>
            </a:r>
            <a:r>
              <a:rPr lang="en-IN" dirty="0"/>
              <a:t> is 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72A09615-A09C-4243-881F-7D1A34B22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44454"/>
              </p:ext>
            </p:extLst>
          </p:nvPr>
        </p:nvGraphicFramePr>
        <p:xfrm>
          <a:off x="8800864" y="398461"/>
          <a:ext cx="1755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63492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00864" y="398461"/>
                        <a:ext cx="1755775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56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CF73B19D-3ADE-4256-9CC6-A72D0FB02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1250" y="656441"/>
            <a:ext cx="6686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at is the curl of the vector field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F037FF-7E52-4E6F-B505-42DB3B617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69119"/>
              </p:ext>
            </p:extLst>
          </p:nvPr>
        </p:nvGraphicFramePr>
        <p:xfrm>
          <a:off x="1885950" y="1179513"/>
          <a:ext cx="69611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1892160" imgH="266400" progId="Equation.DSMT4">
                  <p:embed/>
                </p:oleObj>
              </mc:Choice>
              <mc:Fallback>
                <p:oleObj name="Equation" r:id="rId3" imgW="189216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179513"/>
                        <a:ext cx="6961188" cy="981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A2F4FA2-F6DF-4798-A07C-A5DC3516794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437" t="31507" r="7500" b="48750"/>
          <a:stretch/>
        </p:blipFill>
        <p:spPr>
          <a:xfrm>
            <a:off x="809625" y="2284561"/>
            <a:ext cx="10858500" cy="1353989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1D09D66-9E46-498F-A2BC-06C57CEC5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93669"/>
              </p:ext>
            </p:extLst>
          </p:nvPr>
        </p:nvGraphicFramePr>
        <p:xfrm>
          <a:off x="3775075" y="4370388"/>
          <a:ext cx="43449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1180800" imgH="266400" progId="Equation.DSMT4">
                  <p:embed/>
                </p:oleObj>
              </mc:Choice>
              <mc:Fallback>
                <p:oleObj name="Equation" r:id="rId6" imgW="118080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F037FF-7E52-4E6F-B505-42DB3B617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370388"/>
                        <a:ext cx="4344988" cy="981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7341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3E2B05-5E3F-4CA3-BFD0-2E4037B2235C}"/>
                  </a:ext>
                </a:extLst>
              </p:cNvPr>
              <p:cNvSpPr txBox="1"/>
              <p:nvPr/>
            </p:nvSpPr>
            <p:spPr>
              <a:xfrm>
                <a:off x="2495550" y="487764"/>
                <a:ext cx="7200900" cy="671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IN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hat is the volume enclosed by surface </a:t>
                </a:r>
                <a14:m>
                  <m:oMath xmlns:m="http://schemas.openxmlformats.org/officeDocument/2006/math"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IN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the rectangle in the </a:t>
                </a:r>
                <a:r>
                  <a:rPr lang="en-IN" sz="1800" i="1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lane defined by </a:t>
                </a:r>
                <a14:m>
                  <m:oMath xmlns:m="http://schemas.openxmlformats.org/officeDocument/2006/math"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≤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2  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0≤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IN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2 </m:t>
                    </m:r>
                  </m:oMath>
                </a14:m>
                <a:r>
                  <a:rPr lang="en-IN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IN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23E2B05-5E3F-4CA3-BFD0-2E4037B22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550" y="487764"/>
                <a:ext cx="7200900" cy="671209"/>
              </a:xfrm>
              <a:prstGeom prst="rect">
                <a:avLst/>
              </a:prstGeom>
              <a:blipFill>
                <a:blip r:embed="rId2"/>
                <a:stretch>
                  <a:fillRect l="-677" t="-3636" b="-1363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1DB90DA9-289D-44DD-892A-C225ACE0BE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5100" y="1497901"/>
            <a:ext cx="6353175" cy="4738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6067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61204E0E-23CA-4687-B3F1-20EA3A1350A0}"/>
                  </a:ext>
                </a:extLst>
              </p14:cNvPr>
              <p14:cNvContentPartPr/>
              <p14:nvPr/>
            </p14:nvContentPartPr>
            <p14:xfrm>
              <a:off x="1178934" y="899305"/>
              <a:ext cx="400320" cy="4248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61204E0E-23CA-4687-B3F1-20EA3A1350A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69934" y="890665"/>
                <a:ext cx="417960" cy="44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A6CE0F4B-C6C2-4FE5-B8E8-04EA5A032BFC}"/>
                  </a:ext>
                </a:extLst>
              </p14:cNvPr>
              <p14:cNvContentPartPr/>
              <p14:nvPr/>
            </p14:nvContentPartPr>
            <p14:xfrm>
              <a:off x="2036454" y="966265"/>
              <a:ext cx="156960" cy="2700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A6CE0F4B-C6C2-4FE5-B8E8-04EA5A032BF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27454" y="957265"/>
                <a:ext cx="174600" cy="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9ACE3534-D84E-4589-8AC8-A5198CCF255D}"/>
                  </a:ext>
                </a:extLst>
              </p14:cNvPr>
              <p14:cNvContentPartPr/>
              <p14:nvPr/>
            </p14:nvContentPartPr>
            <p14:xfrm>
              <a:off x="2029614" y="1096945"/>
              <a:ext cx="251280" cy="1584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9ACE3534-D84E-4589-8AC8-A5198CCF255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020974" y="1088305"/>
                <a:ext cx="268920" cy="3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B4F9E24B-1D02-43E0-BCB9-76F870EE21C0}"/>
              </a:ext>
            </a:extLst>
          </p:cNvPr>
          <p:cNvGrpSpPr/>
          <p:nvPr/>
        </p:nvGrpSpPr>
        <p:grpSpPr>
          <a:xfrm>
            <a:off x="2629734" y="590425"/>
            <a:ext cx="3043800" cy="1000080"/>
            <a:chOff x="2629734" y="590425"/>
            <a:chExt cx="3043800" cy="100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3DD1077-96BB-4899-BA2A-2DF3D6431189}"/>
                    </a:ext>
                  </a:extLst>
                </p14:cNvPr>
                <p14:cNvContentPartPr/>
                <p14:nvPr/>
              </p14:nvContentPartPr>
              <p14:xfrm>
                <a:off x="2629734" y="590425"/>
                <a:ext cx="189000" cy="929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3DD1077-96BB-4899-BA2A-2DF3D643118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621094" y="581425"/>
                  <a:ext cx="206640" cy="9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CC7B7D5-41B2-449D-8FE9-8A033A774616}"/>
                    </a:ext>
                  </a:extLst>
                </p14:cNvPr>
                <p14:cNvContentPartPr/>
                <p14:nvPr/>
              </p14:nvContentPartPr>
              <p14:xfrm>
                <a:off x="2839614" y="629665"/>
                <a:ext cx="220680" cy="9284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CC7B7D5-41B2-449D-8FE9-8A033A77461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830974" y="621025"/>
                  <a:ext cx="238320" cy="9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E172E1D-55B5-4E96-BFD9-CEE14C71BB8F}"/>
                    </a:ext>
                  </a:extLst>
                </p14:cNvPr>
                <p14:cNvContentPartPr/>
                <p14:nvPr/>
              </p14:nvContentPartPr>
              <p14:xfrm>
                <a:off x="3064974" y="614545"/>
                <a:ext cx="162360" cy="9759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E172E1D-55B5-4E96-BFD9-CEE14C71BB8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055974" y="605905"/>
                  <a:ext cx="180000" cy="9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A5C4203-FF85-458A-9341-327217D5D1BA}"/>
                    </a:ext>
                  </a:extLst>
                </p14:cNvPr>
                <p14:cNvContentPartPr/>
                <p14:nvPr/>
              </p14:nvContentPartPr>
              <p14:xfrm>
                <a:off x="3455574" y="805345"/>
                <a:ext cx="235800" cy="4582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A5C4203-FF85-458A-9341-327217D5D1B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446574" y="796345"/>
                  <a:ext cx="253440" cy="47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4D82EC9-6465-4E1F-AD1E-9BA4D9B052ED}"/>
                    </a:ext>
                  </a:extLst>
                </p14:cNvPr>
                <p14:cNvContentPartPr/>
                <p14:nvPr/>
              </p14:nvContentPartPr>
              <p14:xfrm>
                <a:off x="3741414" y="980305"/>
                <a:ext cx="114480" cy="175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4D82EC9-6465-4E1F-AD1E-9BA4D9B052E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732774" y="971665"/>
                  <a:ext cx="1321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72FBF7F-07C7-4B46-A0E1-2592BE26F8DA}"/>
                    </a:ext>
                  </a:extLst>
                </p14:cNvPr>
                <p14:cNvContentPartPr/>
                <p14:nvPr/>
              </p14:nvContentPartPr>
              <p14:xfrm>
                <a:off x="3849774" y="971665"/>
                <a:ext cx="201960" cy="1706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72FBF7F-07C7-4B46-A0E1-2592BE26F8D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841134" y="963025"/>
                  <a:ext cx="21960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7ECCD17-8900-41BF-AE5C-447C580562B2}"/>
                    </a:ext>
                  </a:extLst>
                </p14:cNvPr>
                <p14:cNvContentPartPr/>
                <p14:nvPr/>
              </p14:nvContentPartPr>
              <p14:xfrm>
                <a:off x="4162614" y="819745"/>
                <a:ext cx="251640" cy="338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7ECCD17-8900-41BF-AE5C-447C580562B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153974" y="811105"/>
                  <a:ext cx="26928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98B1DF5-EB5E-46EF-A4A7-66C693C53DCE}"/>
                    </a:ext>
                  </a:extLst>
                </p14:cNvPr>
                <p14:cNvContentPartPr/>
                <p14:nvPr/>
              </p14:nvContentPartPr>
              <p14:xfrm>
                <a:off x="4445574" y="913345"/>
                <a:ext cx="357480" cy="4165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98B1DF5-EB5E-46EF-A4A7-66C693C53DC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436574" y="904705"/>
                  <a:ext cx="37512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C930AC0-5589-47A9-A028-31DA7D752571}"/>
                    </a:ext>
                  </a:extLst>
                </p14:cNvPr>
                <p14:cNvContentPartPr/>
                <p14:nvPr/>
              </p14:nvContentPartPr>
              <p14:xfrm>
                <a:off x="5012934" y="713545"/>
                <a:ext cx="309600" cy="393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C930AC0-5589-47A9-A028-31DA7D75257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003934" y="704905"/>
                  <a:ext cx="327240" cy="41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788891C-2F66-44DE-BF8A-2FE98D71B57E}"/>
                    </a:ext>
                  </a:extLst>
                </p14:cNvPr>
                <p14:cNvContentPartPr/>
                <p14:nvPr/>
              </p14:nvContentPartPr>
              <p14:xfrm>
                <a:off x="5315694" y="817945"/>
                <a:ext cx="357840" cy="2455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788891C-2F66-44DE-BF8A-2FE98D71B57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306694" y="808945"/>
                  <a:ext cx="375480" cy="26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B699566-1AC2-4189-AD92-10A36D2FAA60}"/>
              </a:ext>
            </a:extLst>
          </p:cNvPr>
          <p:cNvGrpSpPr/>
          <p:nvPr/>
        </p:nvGrpSpPr>
        <p:grpSpPr>
          <a:xfrm>
            <a:off x="1880934" y="2319505"/>
            <a:ext cx="793440" cy="327960"/>
            <a:chOff x="1880934" y="2319505"/>
            <a:chExt cx="793440" cy="32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99FBC5E-821B-44BF-A810-C16781C7D2DA}"/>
                    </a:ext>
                  </a:extLst>
                </p14:cNvPr>
                <p14:cNvContentPartPr/>
                <p14:nvPr/>
              </p14:nvContentPartPr>
              <p14:xfrm>
                <a:off x="1880934" y="2319505"/>
                <a:ext cx="433080" cy="3279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99FBC5E-821B-44BF-A810-C16781C7D2D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872294" y="2310505"/>
                  <a:ext cx="45072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558168C-1F08-42A1-8A14-7B2112D7B266}"/>
                    </a:ext>
                  </a:extLst>
                </p14:cNvPr>
                <p14:cNvContentPartPr/>
                <p14:nvPr/>
              </p14:nvContentPartPr>
              <p14:xfrm>
                <a:off x="2518854" y="2378185"/>
                <a:ext cx="146520" cy="19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558168C-1F08-42A1-8A14-7B2112D7B26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510214" y="2369545"/>
                  <a:ext cx="1641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CEE94FC-7A1F-4187-B961-8E2321EBF27C}"/>
                    </a:ext>
                  </a:extLst>
                </p14:cNvPr>
                <p14:cNvContentPartPr/>
                <p14:nvPr/>
              </p14:nvContentPartPr>
              <p14:xfrm>
                <a:off x="2531814" y="2494825"/>
                <a:ext cx="142560" cy="226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CEE94FC-7A1F-4187-B961-8E2321EBF27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523174" y="2486185"/>
                  <a:ext cx="16020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70B91ECA-E06E-4D4F-8A30-8E1F54211AB0}"/>
                  </a:ext>
                </a:extLst>
              </p14:cNvPr>
              <p14:cNvContentPartPr/>
              <p14:nvPr/>
            </p14:nvContentPartPr>
            <p14:xfrm>
              <a:off x="3133734" y="2321665"/>
              <a:ext cx="246960" cy="22212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70B91ECA-E06E-4D4F-8A30-8E1F54211AB0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125094" y="2312665"/>
                <a:ext cx="264600" cy="23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81EFD572-7BB0-406B-88E4-26BF78155A1A}"/>
              </a:ext>
            </a:extLst>
          </p:cNvPr>
          <p:cNvGrpSpPr/>
          <p:nvPr/>
        </p:nvGrpSpPr>
        <p:grpSpPr>
          <a:xfrm>
            <a:off x="3805134" y="2152105"/>
            <a:ext cx="2585880" cy="435240"/>
            <a:chOff x="3805134" y="2152105"/>
            <a:chExt cx="2585880" cy="43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A443042-DD39-4BE6-A053-B10E16AC3992}"/>
                    </a:ext>
                  </a:extLst>
                </p14:cNvPr>
                <p14:cNvContentPartPr/>
                <p14:nvPr/>
              </p14:nvContentPartPr>
              <p14:xfrm>
                <a:off x="3805134" y="2286385"/>
                <a:ext cx="612000" cy="2116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A443042-DD39-4BE6-A053-B10E16AC399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96134" y="2277745"/>
                  <a:ext cx="62964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718E471-AA36-4A0B-9A34-E2EFD4D2E31A}"/>
                    </a:ext>
                  </a:extLst>
                </p14:cNvPr>
                <p14:cNvContentPartPr/>
                <p14:nvPr/>
              </p14:nvContentPartPr>
              <p14:xfrm>
                <a:off x="4660854" y="2255785"/>
                <a:ext cx="314640" cy="2811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718E471-AA36-4A0B-9A34-E2EFD4D2E31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651854" y="2246785"/>
                  <a:ext cx="33228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C0B4030-5A6A-4274-92B5-7ADC4D8C53D2}"/>
                    </a:ext>
                  </a:extLst>
                </p14:cNvPr>
                <p14:cNvContentPartPr/>
                <p14:nvPr/>
              </p14:nvContentPartPr>
              <p14:xfrm>
                <a:off x="4958934" y="2284225"/>
                <a:ext cx="177120" cy="1792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C0B4030-5A6A-4274-92B5-7ADC4D8C53D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950294" y="2275225"/>
                  <a:ext cx="19476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16CCF08-B4EA-4D0B-A79B-1A47D82A7D68}"/>
                    </a:ext>
                  </a:extLst>
                </p14:cNvPr>
                <p14:cNvContentPartPr/>
                <p14:nvPr/>
              </p14:nvContentPartPr>
              <p14:xfrm>
                <a:off x="5161614" y="2272705"/>
                <a:ext cx="152640" cy="1778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16CCF08-B4EA-4D0B-A79B-1A47D82A7D68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152614" y="2264065"/>
                  <a:ext cx="17028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EEBB5DB-C24A-4AEC-BBAF-D4B37D419D59}"/>
                    </a:ext>
                  </a:extLst>
                </p14:cNvPr>
                <p14:cNvContentPartPr/>
                <p14:nvPr/>
              </p14:nvContentPartPr>
              <p14:xfrm>
                <a:off x="5503614" y="2304385"/>
                <a:ext cx="274320" cy="165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EEBB5DB-C24A-4AEC-BBAF-D4B37D419D5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494614" y="2295745"/>
                  <a:ext cx="2919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8D58EAE-E590-4AC4-9F62-4D750B050127}"/>
                    </a:ext>
                  </a:extLst>
                </p14:cNvPr>
                <p14:cNvContentPartPr/>
                <p14:nvPr/>
              </p14:nvContentPartPr>
              <p14:xfrm>
                <a:off x="5911134" y="2152105"/>
                <a:ext cx="479880" cy="435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8D58EAE-E590-4AC4-9F62-4D750B05012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902134" y="2143465"/>
                  <a:ext cx="497520" cy="45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3153DB9-3A87-495D-BE2D-D01FA0422BE9}"/>
              </a:ext>
            </a:extLst>
          </p:cNvPr>
          <p:cNvGrpSpPr/>
          <p:nvPr/>
        </p:nvGrpSpPr>
        <p:grpSpPr>
          <a:xfrm>
            <a:off x="1924494" y="3094585"/>
            <a:ext cx="543600" cy="273240"/>
            <a:chOff x="1924494" y="3094585"/>
            <a:chExt cx="543600" cy="27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EB293CD-3375-4026-87BA-FFA5714193DD}"/>
                    </a:ext>
                  </a:extLst>
                </p14:cNvPr>
                <p14:cNvContentPartPr/>
                <p14:nvPr/>
              </p14:nvContentPartPr>
              <p14:xfrm>
                <a:off x="1924494" y="3094585"/>
                <a:ext cx="331920" cy="2732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EB293CD-3375-4026-87BA-FFA5714193D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915854" y="3085945"/>
                  <a:ext cx="34956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06C49FC-4A73-49C1-93F3-E5E0DEE11C09}"/>
                    </a:ext>
                  </a:extLst>
                </p14:cNvPr>
                <p14:cNvContentPartPr/>
                <p14:nvPr/>
              </p14:nvContentPartPr>
              <p14:xfrm>
                <a:off x="2206374" y="3109705"/>
                <a:ext cx="261720" cy="2545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06C49FC-4A73-49C1-93F3-E5E0DEE11C0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197734" y="3101065"/>
                  <a:ext cx="279360" cy="27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BA28F02D-9BFB-4C37-9C15-1D0D4F5DF69E}"/>
              </a:ext>
            </a:extLst>
          </p:cNvPr>
          <p:cNvGrpSpPr/>
          <p:nvPr/>
        </p:nvGrpSpPr>
        <p:grpSpPr>
          <a:xfrm>
            <a:off x="2888214" y="3202225"/>
            <a:ext cx="150120" cy="132480"/>
            <a:chOff x="2888214" y="3202225"/>
            <a:chExt cx="150120" cy="13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02A2BAEC-1B7A-46A4-9A2E-D01A97ECEFE9}"/>
                    </a:ext>
                  </a:extLst>
                </p14:cNvPr>
                <p14:cNvContentPartPr/>
                <p14:nvPr/>
              </p14:nvContentPartPr>
              <p14:xfrm>
                <a:off x="2888214" y="3202225"/>
                <a:ext cx="99000" cy="50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02A2BAEC-1B7A-46A4-9A2E-D01A97ECEFE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879214" y="3193225"/>
                  <a:ext cx="1166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13FE154-A25D-4BFF-8167-1CCF93C47957}"/>
                    </a:ext>
                  </a:extLst>
                </p14:cNvPr>
                <p14:cNvContentPartPr/>
                <p14:nvPr/>
              </p14:nvContentPartPr>
              <p14:xfrm>
                <a:off x="2938974" y="3329305"/>
                <a:ext cx="99360" cy="54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13FE154-A25D-4BFF-8167-1CCF93C4795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930334" y="3320665"/>
                  <a:ext cx="11700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0016ACA0-748C-447B-BC00-79D770317F0F}"/>
              </a:ext>
            </a:extLst>
          </p:cNvPr>
          <p:cNvGrpSpPr/>
          <p:nvPr/>
        </p:nvGrpSpPr>
        <p:grpSpPr>
          <a:xfrm>
            <a:off x="3416334" y="3136345"/>
            <a:ext cx="1562760" cy="282960"/>
            <a:chOff x="3416334" y="3136345"/>
            <a:chExt cx="1562760" cy="28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DBBA21F1-F69E-4D84-8043-BFC850E5BEB7}"/>
                    </a:ext>
                  </a:extLst>
                </p14:cNvPr>
                <p14:cNvContentPartPr/>
                <p14:nvPr/>
              </p14:nvContentPartPr>
              <p14:xfrm>
                <a:off x="3416334" y="3162985"/>
                <a:ext cx="187200" cy="151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DBBA21F1-F69E-4D84-8043-BFC850E5BEB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3407334" y="3153985"/>
                  <a:ext cx="2048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8E99EC6-3879-4A6A-B163-7CE5FD65A7F6}"/>
                    </a:ext>
                  </a:extLst>
                </p14:cNvPr>
                <p14:cNvContentPartPr/>
                <p14:nvPr/>
              </p14:nvContentPartPr>
              <p14:xfrm>
                <a:off x="3872454" y="3236425"/>
                <a:ext cx="581040" cy="205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8E99EC6-3879-4A6A-B163-7CE5FD65A7F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863814" y="3227425"/>
                  <a:ext cx="5986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D553978-0DD8-4303-96C5-D01426DB23BA}"/>
                    </a:ext>
                  </a:extLst>
                </p14:cNvPr>
                <p14:cNvContentPartPr/>
                <p14:nvPr/>
              </p14:nvContentPartPr>
              <p14:xfrm>
                <a:off x="4426494" y="3151105"/>
                <a:ext cx="78120" cy="1962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D553978-0DD8-4303-96C5-D01426DB23BA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4417494" y="3142465"/>
                  <a:ext cx="9576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FC255F9-0318-4853-8453-07DD6B19C489}"/>
                    </a:ext>
                  </a:extLst>
                </p14:cNvPr>
                <p14:cNvContentPartPr/>
                <p14:nvPr/>
              </p14:nvContentPartPr>
              <p14:xfrm>
                <a:off x="4668414" y="3136345"/>
                <a:ext cx="310680" cy="2829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FC255F9-0318-4853-8453-07DD6B19C48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4659414" y="3127345"/>
                  <a:ext cx="328320" cy="30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F923C0FC-7DB9-41E5-9A2C-09793CA616D9}"/>
                  </a:ext>
                </a:extLst>
              </p14:cNvPr>
              <p14:cNvContentPartPr/>
              <p14:nvPr/>
            </p14:nvContentPartPr>
            <p14:xfrm>
              <a:off x="2003334" y="3858865"/>
              <a:ext cx="452520" cy="53388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F923C0FC-7DB9-41E5-9A2C-09793CA616D9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1994694" y="3849865"/>
                <a:ext cx="470160" cy="55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B0B0BDF3-ADA3-4EDB-8801-A464964F9C88}"/>
              </a:ext>
            </a:extLst>
          </p:cNvPr>
          <p:cNvGrpSpPr/>
          <p:nvPr/>
        </p:nvGrpSpPr>
        <p:grpSpPr>
          <a:xfrm>
            <a:off x="2764014" y="4076305"/>
            <a:ext cx="241920" cy="138600"/>
            <a:chOff x="2764014" y="4076305"/>
            <a:chExt cx="241920" cy="13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B7CDDC4A-77CA-480D-8424-37450CFB0D0F}"/>
                    </a:ext>
                  </a:extLst>
                </p14:cNvPr>
                <p14:cNvContentPartPr/>
                <p14:nvPr/>
              </p14:nvContentPartPr>
              <p14:xfrm>
                <a:off x="2764014" y="4076305"/>
                <a:ext cx="158760" cy="252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7CDDC4A-77CA-480D-8424-37450CFB0D0F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2755374" y="4067665"/>
                  <a:ext cx="1764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DB13B75-3B69-4D28-BF80-0075EE5ED6B4}"/>
                    </a:ext>
                  </a:extLst>
                </p14:cNvPr>
                <p14:cNvContentPartPr/>
                <p14:nvPr/>
              </p14:nvContentPartPr>
              <p14:xfrm>
                <a:off x="2812614" y="4200145"/>
                <a:ext cx="193320" cy="147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DB13B75-3B69-4D28-BF80-0075EE5ED6B4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2803614" y="4191505"/>
                  <a:ext cx="21096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CF3C9712-6477-4A03-8C59-A28D92BD004C}"/>
              </a:ext>
            </a:extLst>
          </p:cNvPr>
          <p:cNvGrpSpPr/>
          <p:nvPr/>
        </p:nvGrpSpPr>
        <p:grpSpPr>
          <a:xfrm>
            <a:off x="3432534" y="3935185"/>
            <a:ext cx="1609920" cy="395280"/>
            <a:chOff x="3432534" y="3935185"/>
            <a:chExt cx="1609920" cy="39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2ABF3C9F-74AD-4E9A-86E1-08CC77CDD02F}"/>
                    </a:ext>
                  </a:extLst>
                </p14:cNvPr>
                <p14:cNvContentPartPr/>
                <p14:nvPr/>
              </p14:nvContentPartPr>
              <p14:xfrm>
                <a:off x="3432534" y="4057225"/>
                <a:ext cx="143640" cy="1306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2ABF3C9F-74AD-4E9A-86E1-08CC77CDD02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3423894" y="4048585"/>
                  <a:ext cx="16128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E77C360-630A-41B3-8D3E-3986212290DC}"/>
                    </a:ext>
                  </a:extLst>
                </p14:cNvPr>
                <p14:cNvContentPartPr/>
                <p14:nvPr/>
              </p14:nvContentPartPr>
              <p14:xfrm>
                <a:off x="3703614" y="4079545"/>
                <a:ext cx="451800" cy="172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E77C360-630A-41B3-8D3E-3986212290DC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3694974" y="4070905"/>
                  <a:ext cx="4694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28C5DD0-EF84-40A5-8C63-08E9335F125D}"/>
                    </a:ext>
                  </a:extLst>
                </p14:cNvPr>
                <p14:cNvContentPartPr/>
                <p14:nvPr/>
              </p14:nvContentPartPr>
              <p14:xfrm>
                <a:off x="4280334" y="4017985"/>
                <a:ext cx="98640" cy="1537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28C5DD0-EF84-40A5-8C63-08E9335F125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271694" y="4009345"/>
                  <a:ext cx="1162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40A26C7-D2C4-485C-B2D8-2EFF64ECF664}"/>
                    </a:ext>
                  </a:extLst>
                </p14:cNvPr>
                <p14:cNvContentPartPr/>
                <p14:nvPr/>
              </p14:nvContentPartPr>
              <p14:xfrm>
                <a:off x="4602534" y="3935185"/>
                <a:ext cx="439920" cy="3952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40A26C7-D2C4-485C-B2D8-2EFF64ECF664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593894" y="3926185"/>
                  <a:ext cx="457560" cy="41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B471A9B3-C812-4F58-A5E3-1A384AD4936F}"/>
              </a:ext>
            </a:extLst>
          </p:cNvPr>
          <p:cNvGrpSpPr/>
          <p:nvPr/>
        </p:nvGrpSpPr>
        <p:grpSpPr>
          <a:xfrm>
            <a:off x="2362974" y="5093305"/>
            <a:ext cx="419400" cy="502200"/>
            <a:chOff x="2362974" y="5093305"/>
            <a:chExt cx="419400" cy="50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C4A5AA9-2855-4A4C-A82A-128D92B0B24E}"/>
                    </a:ext>
                  </a:extLst>
                </p14:cNvPr>
                <p14:cNvContentPartPr/>
                <p14:nvPr/>
              </p14:nvContentPartPr>
              <p14:xfrm>
                <a:off x="2362974" y="5552665"/>
                <a:ext cx="34200" cy="428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C4A5AA9-2855-4A4C-A82A-128D92B0B24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353974" y="5543665"/>
                  <a:ext cx="5184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F1F8709-D307-4C5F-9530-857C507FAE2B}"/>
                    </a:ext>
                  </a:extLst>
                </p14:cNvPr>
                <p14:cNvContentPartPr/>
                <p14:nvPr/>
              </p14:nvContentPartPr>
              <p14:xfrm>
                <a:off x="2509134" y="5093305"/>
                <a:ext cx="273240" cy="3690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F1F8709-D307-4C5F-9530-857C507FAE2B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500134" y="5084665"/>
                  <a:ext cx="290880" cy="38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B2BCC6DD-3263-4675-87E4-8438FEB2714B}"/>
                  </a:ext>
                </a:extLst>
              </p14:cNvPr>
              <p14:cNvContentPartPr/>
              <p14:nvPr/>
            </p14:nvContentPartPr>
            <p14:xfrm>
              <a:off x="3764814" y="5102665"/>
              <a:ext cx="398880" cy="43056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B2BCC6DD-3263-4675-87E4-8438FEB2714B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3756174" y="5094025"/>
                <a:ext cx="416520" cy="44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091408FC-9094-4991-9732-36E576CC7619}"/>
              </a:ext>
            </a:extLst>
          </p:cNvPr>
          <p:cNvGrpSpPr/>
          <p:nvPr/>
        </p:nvGrpSpPr>
        <p:grpSpPr>
          <a:xfrm>
            <a:off x="4689294" y="5269345"/>
            <a:ext cx="289080" cy="161640"/>
            <a:chOff x="4689294" y="5269345"/>
            <a:chExt cx="289080" cy="16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2382451-A387-4C73-AC12-7AD582A27C80}"/>
                    </a:ext>
                  </a:extLst>
                </p14:cNvPr>
                <p14:cNvContentPartPr/>
                <p14:nvPr/>
              </p14:nvContentPartPr>
              <p14:xfrm>
                <a:off x="4689294" y="5269345"/>
                <a:ext cx="141120" cy="18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2382451-A387-4C73-AC12-7AD582A27C80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4680654" y="5260705"/>
                  <a:ext cx="15876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14DFC46-2A8B-4243-886B-C073A1836F2F}"/>
                    </a:ext>
                  </a:extLst>
                </p14:cNvPr>
                <p14:cNvContentPartPr/>
                <p14:nvPr/>
              </p14:nvContentPartPr>
              <p14:xfrm>
                <a:off x="4716294" y="5364745"/>
                <a:ext cx="262080" cy="662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14DFC46-2A8B-4243-886B-C073A1836F2F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4707294" y="5355745"/>
                  <a:ext cx="279720" cy="8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C08A695E-BF56-4534-B7DD-18B138274998}"/>
              </a:ext>
            </a:extLst>
          </p:cNvPr>
          <p:cNvGrpSpPr/>
          <p:nvPr/>
        </p:nvGrpSpPr>
        <p:grpSpPr>
          <a:xfrm>
            <a:off x="5586054" y="3996745"/>
            <a:ext cx="3415320" cy="2322360"/>
            <a:chOff x="5586054" y="3996745"/>
            <a:chExt cx="3415320" cy="232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340197F-7D5D-4543-9455-03D78B049CBA}"/>
                    </a:ext>
                  </a:extLst>
                </p14:cNvPr>
                <p14:cNvContentPartPr/>
                <p14:nvPr/>
              </p14:nvContentPartPr>
              <p14:xfrm>
                <a:off x="5885214" y="6040465"/>
                <a:ext cx="111600" cy="1537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340197F-7D5D-4543-9455-03D78B049CBA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876214" y="6031825"/>
                  <a:ext cx="12924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B6EAD53-D830-46E3-977F-F46B6135E66F}"/>
                    </a:ext>
                  </a:extLst>
                </p14:cNvPr>
                <p14:cNvContentPartPr/>
                <p14:nvPr/>
              </p14:nvContentPartPr>
              <p14:xfrm>
                <a:off x="5791254" y="4696225"/>
                <a:ext cx="207720" cy="11703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B6EAD53-D830-46E3-977F-F46B6135E66F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782254" y="4687225"/>
                  <a:ext cx="225360" cy="11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24886C6F-8855-4CB0-8FF2-AA19F8B7BD80}"/>
                    </a:ext>
                  </a:extLst>
                </p14:cNvPr>
                <p14:cNvContentPartPr/>
                <p14:nvPr/>
              </p14:nvContentPartPr>
              <p14:xfrm>
                <a:off x="5586054" y="4413625"/>
                <a:ext cx="233640" cy="2268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24886C6F-8855-4CB0-8FF2-AA19F8B7BD80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5577054" y="4404985"/>
                  <a:ext cx="2512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8A33BA6-29EA-4461-A652-70BD79D143FA}"/>
                    </a:ext>
                  </a:extLst>
                </p14:cNvPr>
                <p14:cNvContentPartPr/>
                <p14:nvPr/>
              </p14:nvContentPartPr>
              <p14:xfrm>
                <a:off x="6062694" y="4980985"/>
                <a:ext cx="202680" cy="3862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8A33BA6-29EA-4461-A652-70BD79D143FA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054054" y="4971985"/>
                  <a:ext cx="220320" cy="40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020DB31-1523-416A-B7FD-3CF78202556D}"/>
                    </a:ext>
                  </a:extLst>
                </p14:cNvPr>
                <p14:cNvContentPartPr/>
                <p14:nvPr/>
              </p14:nvContentPartPr>
              <p14:xfrm>
                <a:off x="6304974" y="5142985"/>
                <a:ext cx="114120" cy="1112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020DB31-1523-416A-B7FD-3CF78202556D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295974" y="5134345"/>
                  <a:ext cx="1317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188F2B40-269F-4E05-863A-483CBB8E49C0}"/>
                    </a:ext>
                  </a:extLst>
                </p14:cNvPr>
                <p14:cNvContentPartPr/>
                <p14:nvPr/>
              </p14:nvContentPartPr>
              <p14:xfrm>
                <a:off x="6415494" y="5144065"/>
                <a:ext cx="211680" cy="1051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188F2B40-269F-4E05-863A-483CBB8E49C0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406854" y="5135425"/>
                  <a:ext cx="2293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9473C43-A99D-443F-83ED-F2038264BCDC}"/>
                    </a:ext>
                  </a:extLst>
                </p14:cNvPr>
                <p14:cNvContentPartPr/>
                <p14:nvPr/>
              </p14:nvContentPartPr>
              <p14:xfrm>
                <a:off x="6856854" y="4601905"/>
                <a:ext cx="312480" cy="12535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9473C43-A99D-443F-83ED-F2038264BCDC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848214" y="4593265"/>
                  <a:ext cx="330120" cy="127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30932A10-E9D1-40CE-9149-AF38DB65F96F}"/>
                    </a:ext>
                  </a:extLst>
                </p14:cNvPr>
                <p14:cNvContentPartPr/>
                <p14:nvPr/>
              </p14:nvContentPartPr>
              <p14:xfrm>
                <a:off x="7072854" y="6071785"/>
                <a:ext cx="144720" cy="147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30932A10-E9D1-40CE-9149-AF38DB65F96F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7063854" y="6063145"/>
                  <a:ext cx="16236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9B09EAA-F0AF-4E94-9216-5C9495C9C9CF}"/>
                    </a:ext>
                  </a:extLst>
                </p14:cNvPr>
                <p14:cNvContentPartPr/>
                <p14:nvPr/>
              </p14:nvContentPartPr>
              <p14:xfrm>
                <a:off x="6656694" y="4281865"/>
                <a:ext cx="217080" cy="2286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9B09EAA-F0AF-4E94-9216-5C9495C9C9CF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648054" y="4273225"/>
                  <a:ext cx="23472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E3381A87-0A92-434C-B400-5967F297F711}"/>
                    </a:ext>
                  </a:extLst>
                </p14:cNvPr>
                <p14:cNvContentPartPr/>
                <p14:nvPr/>
              </p14:nvContentPartPr>
              <p14:xfrm>
                <a:off x="7111734" y="5006905"/>
                <a:ext cx="233640" cy="2624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E3381A87-0A92-434C-B400-5967F297F711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103094" y="4997905"/>
                  <a:ext cx="25128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2877B618-EB7C-4193-ADEC-417A25489B5B}"/>
                    </a:ext>
                  </a:extLst>
                </p14:cNvPr>
                <p14:cNvContentPartPr/>
                <p14:nvPr/>
              </p14:nvContentPartPr>
              <p14:xfrm>
                <a:off x="7321254" y="5029945"/>
                <a:ext cx="307440" cy="3506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2877B618-EB7C-4193-ADEC-417A25489B5B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312254" y="5021305"/>
                  <a:ext cx="32508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6A31085-BBEF-4BCB-AC0D-F4D6B059C071}"/>
                    </a:ext>
                  </a:extLst>
                </p14:cNvPr>
                <p14:cNvContentPartPr/>
                <p14:nvPr/>
              </p14:nvContentPartPr>
              <p14:xfrm>
                <a:off x="7922094" y="4385185"/>
                <a:ext cx="397440" cy="15930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6A31085-BBEF-4BCB-AC0D-F4D6B059C071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913454" y="4376545"/>
                  <a:ext cx="415080" cy="161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917C591-BE0D-4FB1-A273-A031AD2D30CE}"/>
                    </a:ext>
                  </a:extLst>
                </p14:cNvPr>
                <p14:cNvContentPartPr/>
                <p14:nvPr/>
              </p14:nvContentPartPr>
              <p14:xfrm>
                <a:off x="8255454" y="6199225"/>
                <a:ext cx="126000" cy="119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917C591-BE0D-4FB1-A273-A031AD2D30CE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8246454" y="6190225"/>
                  <a:ext cx="14364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74DB626-B969-4FB9-8000-FFB217FAA99B}"/>
                    </a:ext>
                  </a:extLst>
                </p14:cNvPr>
                <p14:cNvContentPartPr/>
                <p14:nvPr/>
              </p14:nvContentPartPr>
              <p14:xfrm>
                <a:off x="7665774" y="4098265"/>
                <a:ext cx="213480" cy="202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74DB626-B969-4FB9-8000-FFB217FAA99B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7656774" y="4089265"/>
                  <a:ext cx="23112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8D363F3C-19A4-4325-952E-173897FCB3ED}"/>
                    </a:ext>
                  </a:extLst>
                </p14:cNvPr>
                <p14:cNvContentPartPr/>
                <p14:nvPr/>
              </p14:nvContentPartPr>
              <p14:xfrm>
                <a:off x="7884654" y="4149385"/>
                <a:ext cx="67680" cy="921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D363F3C-19A4-4325-952E-173897FCB3ED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876014" y="4140385"/>
                  <a:ext cx="853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64C1955-A50B-4EE4-AD3E-394C70FA5C1C}"/>
                    </a:ext>
                  </a:extLst>
                </p14:cNvPr>
                <p14:cNvContentPartPr/>
                <p14:nvPr/>
              </p14:nvContentPartPr>
              <p14:xfrm>
                <a:off x="7949094" y="4119865"/>
                <a:ext cx="257760" cy="828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64C1955-A50B-4EE4-AD3E-394C70FA5C1C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940454" y="4111225"/>
                  <a:ext cx="27540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32E8E66-D113-4948-B5D4-03BDEAF2E696}"/>
                    </a:ext>
                  </a:extLst>
                </p14:cNvPr>
                <p14:cNvContentPartPr/>
                <p14:nvPr/>
              </p14:nvContentPartPr>
              <p14:xfrm>
                <a:off x="8222334" y="3996745"/>
                <a:ext cx="244080" cy="2599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32E8E66-D113-4948-B5D4-03BDEAF2E696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8213334" y="3988105"/>
                  <a:ext cx="26172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517790F-AADB-4A70-AAD4-14A613D8A30F}"/>
                    </a:ext>
                  </a:extLst>
                </p14:cNvPr>
                <p14:cNvContentPartPr/>
                <p14:nvPr/>
              </p14:nvContentPartPr>
              <p14:xfrm>
                <a:off x="8515374" y="4941745"/>
                <a:ext cx="221760" cy="3088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517790F-AADB-4A70-AAD4-14A613D8A30F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506734" y="4933105"/>
                  <a:ext cx="2394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5AD1179-0ACD-4F2B-BA43-CC69C8E80972}"/>
                    </a:ext>
                  </a:extLst>
                </p14:cNvPr>
                <p14:cNvContentPartPr/>
                <p14:nvPr/>
              </p14:nvContentPartPr>
              <p14:xfrm>
                <a:off x="8729934" y="5018425"/>
                <a:ext cx="271440" cy="2566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5AD1179-0ACD-4F2B-BA43-CC69C8E80972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720934" y="5009425"/>
                  <a:ext cx="289080" cy="274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6042165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921EE8C-3B79-47B9-A0F1-C6740B280E4E}"/>
                  </a:ext>
                </a:extLst>
              </p14:cNvPr>
              <p14:cNvContentPartPr/>
              <p14:nvPr/>
            </p14:nvContentPartPr>
            <p14:xfrm>
              <a:off x="1392414" y="1041505"/>
              <a:ext cx="430920" cy="347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921EE8C-3B79-47B9-A0F1-C6740B280E4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83774" y="1032865"/>
                <a:ext cx="448560" cy="365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3D494C3E-D7BE-443B-8761-7F243261CA78}"/>
              </a:ext>
            </a:extLst>
          </p:cNvPr>
          <p:cNvGrpSpPr/>
          <p:nvPr/>
        </p:nvGrpSpPr>
        <p:grpSpPr>
          <a:xfrm>
            <a:off x="2338854" y="1150585"/>
            <a:ext cx="135000" cy="123840"/>
            <a:chOff x="2338854" y="1150585"/>
            <a:chExt cx="135000" cy="12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658B304-6EAA-4F3A-8D29-8B2FD380F1F8}"/>
                    </a:ext>
                  </a:extLst>
                </p14:cNvPr>
                <p14:cNvContentPartPr/>
                <p14:nvPr/>
              </p14:nvContentPartPr>
              <p14:xfrm>
                <a:off x="2338854" y="1150585"/>
                <a:ext cx="98280" cy="158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658B304-6EAA-4F3A-8D29-8B2FD380F1F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29854" y="1141585"/>
                  <a:ext cx="1159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C9F2B6A-721A-4747-A8B2-ED896171DBBC}"/>
                    </a:ext>
                  </a:extLst>
                </p14:cNvPr>
                <p14:cNvContentPartPr/>
                <p14:nvPr/>
              </p14:nvContentPartPr>
              <p14:xfrm>
                <a:off x="2343534" y="1231585"/>
                <a:ext cx="130320" cy="428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C9F2B6A-721A-4747-A8B2-ED896171DBB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334534" y="1222585"/>
                  <a:ext cx="147960" cy="6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CC9CDEF-31FD-492A-ABAC-84E4648C0C11}"/>
              </a:ext>
            </a:extLst>
          </p:cNvPr>
          <p:cNvGrpSpPr/>
          <p:nvPr/>
        </p:nvGrpSpPr>
        <p:grpSpPr>
          <a:xfrm>
            <a:off x="3055614" y="208105"/>
            <a:ext cx="2421000" cy="2185920"/>
            <a:chOff x="3055614" y="208105"/>
            <a:chExt cx="2421000" cy="218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119966E-3942-4C57-8950-6737956062CB}"/>
                    </a:ext>
                  </a:extLst>
                </p14:cNvPr>
                <p14:cNvContentPartPr/>
                <p14:nvPr/>
              </p14:nvContentPartPr>
              <p14:xfrm>
                <a:off x="3219054" y="586465"/>
                <a:ext cx="294840" cy="1415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119966E-3942-4C57-8950-6737956062C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210054" y="577465"/>
                  <a:ext cx="312480" cy="143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0BC5ADF-6CE7-49EA-85F8-0F326BAEC50E}"/>
                    </a:ext>
                  </a:extLst>
                </p14:cNvPr>
                <p14:cNvContentPartPr/>
                <p14:nvPr/>
              </p14:nvContentPartPr>
              <p14:xfrm>
                <a:off x="3386454" y="2144185"/>
                <a:ext cx="117000" cy="1231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0BC5ADF-6CE7-49EA-85F8-0F326BAEC50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377814" y="2135545"/>
                  <a:ext cx="1346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8E2C596-EC24-40B3-91B7-237800847FC5}"/>
                    </a:ext>
                  </a:extLst>
                </p14:cNvPr>
                <p14:cNvContentPartPr/>
                <p14:nvPr/>
              </p14:nvContentPartPr>
              <p14:xfrm>
                <a:off x="3055614" y="348505"/>
                <a:ext cx="169560" cy="2250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8E2C596-EC24-40B3-91B7-237800847FC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046614" y="339505"/>
                  <a:ext cx="18720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00EC696-82C0-4B66-903C-7CC7E91F5EB9}"/>
                    </a:ext>
                  </a:extLst>
                </p14:cNvPr>
                <p14:cNvContentPartPr/>
                <p14:nvPr/>
              </p14:nvContentPartPr>
              <p14:xfrm>
                <a:off x="3595614" y="1006225"/>
                <a:ext cx="158040" cy="374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00EC696-82C0-4B66-903C-7CC7E91F5EB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586614" y="997585"/>
                  <a:ext cx="175680" cy="39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3D96E4E-A459-42E8-AFDF-AF24CFD017F4}"/>
                    </a:ext>
                  </a:extLst>
                </p14:cNvPr>
                <p14:cNvContentPartPr/>
                <p14:nvPr/>
              </p14:nvContentPartPr>
              <p14:xfrm>
                <a:off x="3783174" y="1129345"/>
                <a:ext cx="74520" cy="1278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3D96E4E-A459-42E8-AFDF-AF24CFD017F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774534" y="1120705"/>
                  <a:ext cx="9216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CFF4FBD5-2637-4800-A8A4-5CC6BCACF6CE}"/>
                    </a:ext>
                  </a:extLst>
                </p14:cNvPr>
                <p14:cNvContentPartPr/>
                <p14:nvPr/>
              </p14:nvContentPartPr>
              <p14:xfrm>
                <a:off x="3867054" y="1100905"/>
                <a:ext cx="184680" cy="1072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CFF4FBD5-2637-4800-A8A4-5CC6BCACF6C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858054" y="1092265"/>
                  <a:ext cx="2023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FE8045B-CF63-421B-9FB8-4353590C79DC}"/>
                    </a:ext>
                  </a:extLst>
                </p14:cNvPr>
                <p14:cNvContentPartPr/>
                <p14:nvPr/>
              </p14:nvContentPartPr>
              <p14:xfrm>
                <a:off x="4144974" y="534265"/>
                <a:ext cx="390240" cy="15397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FE8045B-CF63-421B-9FB8-4353590C79D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136334" y="525625"/>
                  <a:ext cx="407880" cy="155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DFB8490-5FE1-4DE7-B5B9-EA267171E430}"/>
                    </a:ext>
                  </a:extLst>
                </p14:cNvPr>
                <p14:cNvContentPartPr/>
                <p14:nvPr/>
              </p14:nvContentPartPr>
              <p14:xfrm>
                <a:off x="4395534" y="2246425"/>
                <a:ext cx="155880" cy="1476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DFB8490-5FE1-4DE7-B5B9-EA267171E43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386534" y="2237785"/>
                  <a:ext cx="1735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79F4AA1-5E94-4B0F-82B1-BBE7BF0847B7}"/>
                    </a:ext>
                  </a:extLst>
                </p14:cNvPr>
                <p14:cNvContentPartPr/>
                <p14:nvPr/>
              </p14:nvContentPartPr>
              <p14:xfrm>
                <a:off x="3934374" y="208105"/>
                <a:ext cx="200880" cy="2145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79F4AA1-5E94-4B0F-82B1-BBE7BF0847B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925734" y="199465"/>
                  <a:ext cx="2185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8EF4BCA-C2FC-4388-BEDE-3A8ED948A463}"/>
                    </a:ext>
                  </a:extLst>
                </p14:cNvPr>
                <p14:cNvContentPartPr/>
                <p14:nvPr/>
              </p14:nvContentPartPr>
              <p14:xfrm>
                <a:off x="4558974" y="941065"/>
                <a:ext cx="155160" cy="241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8EF4BCA-C2FC-4388-BEDE-3A8ED948A46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549974" y="932065"/>
                  <a:ext cx="1728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7EB6BD3-52F5-4477-BF2C-15628686FC0B}"/>
                    </a:ext>
                  </a:extLst>
                </p14:cNvPr>
                <p14:cNvContentPartPr/>
                <p14:nvPr/>
              </p14:nvContentPartPr>
              <p14:xfrm>
                <a:off x="4731054" y="996505"/>
                <a:ext cx="20520" cy="237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7EB6BD3-52F5-4477-BF2C-15628686FC0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722414" y="987865"/>
                  <a:ext cx="381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7B2D582-F928-4D86-8E15-21952E3D8B15}"/>
                    </a:ext>
                  </a:extLst>
                </p14:cNvPr>
                <p14:cNvContentPartPr/>
                <p14:nvPr/>
              </p14:nvContentPartPr>
              <p14:xfrm>
                <a:off x="4747614" y="1000105"/>
                <a:ext cx="326160" cy="3848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7B2D582-F928-4D86-8E15-21952E3D8B1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738614" y="991465"/>
                  <a:ext cx="343800" cy="40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2A29C84-41E1-49D8-9FDA-304A88455B0F}"/>
                    </a:ext>
                  </a:extLst>
                </p14:cNvPr>
                <p14:cNvContentPartPr/>
                <p14:nvPr/>
              </p14:nvContentPartPr>
              <p14:xfrm>
                <a:off x="5275374" y="849625"/>
                <a:ext cx="201240" cy="515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2A29C84-41E1-49D8-9FDA-304A88455B0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266374" y="840625"/>
                  <a:ext cx="218880" cy="53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A37EC52-01D5-456B-98EE-83D869508166}"/>
              </a:ext>
            </a:extLst>
          </p:cNvPr>
          <p:cNvGrpSpPr/>
          <p:nvPr/>
        </p:nvGrpSpPr>
        <p:grpSpPr>
          <a:xfrm>
            <a:off x="5582454" y="809305"/>
            <a:ext cx="1404360" cy="469800"/>
            <a:chOff x="5582454" y="809305"/>
            <a:chExt cx="1404360" cy="46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277A978-A86F-459C-9A6E-C68F5E16D463}"/>
                    </a:ext>
                  </a:extLst>
                </p14:cNvPr>
                <p14:cNvContentPartPr/>
                <p14:nvPr/>
              </p14:nvContentPartPr>
              <p14:xfrm>
                <a:off x="5582454" y="1028905"/>
                <a:ext cx="244440" cy="204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277A978-A86F-459C-9A6E-C68F5E16D46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573454" y="1019905"/>
                  <a:ext cx="2620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2FBCD6B-6A05-46FC-9607-51FD7101DA7D}"/>
                    </a:ext>
                  </a:extLst>
                </p14:cNvPr>
                <p14:cNvContentPartPr/>
                <p14:nvPr/>
              </p14:nvContentPartPr>
              <p14:xfrm>
                <a:off x="5871534" y="1059145"/>
                <a:ext cx="113760" cy="1630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2FBCD6B-6A05-46FC-9607-51FD7101DA7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862534" y="1050145"/>
                  <a:ext cx="1314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756EA1E-F9AD-4A50-A064-52A5C4122F1B}"/>
                    </a:ext>
                  </a:extLst>
                </p14:cNvPr>
                <p14:cNvContentPartPr/>
                <p14:nvPr/>
              </p14:nvContentPartPr>
              <p14:xfrm>
                <a:off x="5955414" y="1038265"/>
                <a:ext cx="198360" cy="1497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756EA1E-F9AD-4A50-A064-52A5C4122F1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946414" y="1029625"/>
                  <a:ext cx="2160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8AEB1CEA-0078-4978-A498-D449A0B17E45}"/>
                    </a:ext>
                  </a:extLst>
                </p14:cNvPr>
                <p14:cNvContentPartPr/>
                <p14:nvPr/>
              </p14:nvContentPartPr>
              <p14:xfrm>
                <a:off x="6254574" y="1061665"/>
                <a:ext cx="179280" cy="154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AEB1CEA-0078-4978-A498-D449A0B17E4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45574" y="1053025"/>
                  <a:ext cx="1969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ACF9FBD-2E6D-4EBC-9432-6A023EB5F4CF}"/>
                    </a:ext>
                  </a:extLst>
                </p14:cNvPr>
                <p14:cNvContentPartPr/>
                <p14:nvPr/>
              </p14:nvContentPartPr>
              <p14:xfrm>
                <a:off x="6457254" y="1011625"/>
                <a:ext cx="324720" cy="2674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ACF9FBD-2E6D-4EBC-9432-6A023EB5F4C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448614" y="1002625"/>
                  <a:ext cx="34236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919E80C-1C82-4B0F-9237-E4CE64F9210A}"/>
                    </a:ext>
                  </a:extLst>
                </p14:cNvPr>
                <p14:cNvContentPartPr/>
                <p14:nvPr/>
              </p14:nvContentPartPr>
              <p14:xfrm>
                <a:off x="6779814" y="809305"/>
                <a:ext cx="207000" cy="4291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919E80C-1C82-4B0F-9237-E4CE64F9210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770814" y="800665"/>
                  <a:ext cx="224640" cy="446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096E5824-EB4C-4407-A547-81FA1FEB8C31}"/>
                  </a:ext>
                </a:extLst>
              </p14:cNvPr>
              <p14:cNvContentPartPr/>
              <p14:nvPr/>
            </p14:nvContentPartPr>
            <p14:xfrm>
              <a:off x="2545134" y="2790745"/>
              <a:ext cx="122400" cy="230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096E5824-EB4C-4407-A547-81FA1FEB8C31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536134" y="2781745"/>
                <a:ext cx="14004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E02AAAC3-1E49-494D-87F4-170D0B1B3EE0}"/>
                  </a:ext>
                </a:extLst>
              </p14:cNvPr>
              <p14:cNvContentPartPr/>
              <p14:nvPr/>
            </p14:nvContentPartPr>
            <p14:xfrm>
              <a:off x="2584014" y="3006025"/>
              <a:ext cx="125640" cy="900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E02AAAC3-1E49-494D-87F4-170D0B1B3EE0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575374" y="2997025"/>
                <a:ext cx="14328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8185D329-8EFF-4409-8140-AD28691160B0}"/>
              </a:ext>
            </a:extLst>
          </p:cNvPr>
          <p:cNvGrpSpPr/>
          <p:nvPr/>
        </p:nvGrpSpPr>
        <p:grpSpPr>
          <a:xfrm>
            <a:off x="3187014" y="2519305"/>
            <a:ext cx="2474640" cy="1942920"/>
            <a:chOff x="3187014" y="2519305"/>
            <a:chExt cx="2474640" cy="194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947FA2E-DA07-4DBC-B908-76C81ACCC649}"/>
                    </a:ext>
                  </a:extLst>
                </p14:cNvPr>
                <p14:cNvContentPartPr/>
                <p14:nvPr/>
              </p14:nvContentPartPr>
              <p14:xfrm>
                <a:off x="3290334" y="2846185"/>
                <a:ext cx="215280" cy="1332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947FA2E-DA07-4DBC-B908-76C81ACCC64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281694" y="2837185"/>
                  <a:ext cx="232920" cy="13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73F7F4B-897F-4083-B4F5-3ED441DD36FA}"/>
                    </a:ext>
                  </a:extLst>
                </p14:cNvPr>
                <p14:cNvContentPartPr/>
                <p14:nvPr/>
              </p14:nvContentPartPr>
              <p14:xfrm>
                <a:off x="3450894" y="4339825"/>
                <a:ext cx="159120" cy="1224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73F7F4B-897F-4083-B4F5-3ED441DD36F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441894" y="4331185"/>
                  <a:ext cx="1767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5B0964C-3933-4183-8185-77F7DFB2E255}"/>
                    </a:ext>
                  </a:extLst>
                </p14:cNvPr>
                <p14:cNvContentPartPr/>
                <p14:nvPr/>
              </p14:nvContentPartPr>
              <p14:xfrm>
                <a:off x="3187014" y="2519305"/>
                <a:ext cx="195480" cy="2404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5B0964C-3933-4183-8185-77F7DFB2E25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178014" y="2510305"/>
                  <a:ext cx="21312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91198F0-FF35-4651-A2E7-33378135EB46}"/>
                    </a:ext>
                  </a:extLst>
                </p14:cNvPr>
                <p14:cNvContentPartPr/>
                <p14:nvPr/>
              </p14:nvContentPartPr>
              <p14:xfrm>
                <a:off x="3601734" y="3352705"/>
                <a:ext cx="235080" cy="4006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91198F0-FF35-4651-A2E7-33378135EB4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593094" y="3344065"/>
                  <a:ext cx="25272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50DB80B-2072-4CE9-AC44-5439FBFE9AC7}"/>
                    </a:ext>
                  </a:extLst>
                </p14:cNvPr>
                <p14:cNvContentPartPr/>
                <p14:nvPr/>
              </p14:nvContentPartPr>
              <p14:xfrm>
                <a:off x="3883614" y="3499945"/>
                <a:ext cx="121320" cy="1515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50DB80B-2072-4CE9-AC44-5439FBFE9AC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874974" y="3490945"/>
                  <a:ext cx="1389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AF624E2-3E0D-4BB0-9757-1E30DAAF8143}"/>
                    </a:ext>
                  </a:extLst>
                </p14:cNvPr>
                <p14:cNvContentPartPr/>
                <p14:nvPr/>
              </p14:nvContentPartPr>
              <p14:xfrm>
                <a:off x="4003494" y="3422545"/>
                <a:ext cx="223920" cy="198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AF624E2-3E0D-4BB0-9757-1E30DAAF814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994494" y="3413905"/>
                  <a:ext cx="24156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9B09648-3207-4846-AA43-945B47E2743C}"/>
                    </a:ext>
                  </a:extLst>
                </p14:cNvPr>
                <p14:cNvContentPartPr/>
                <p14:nvPr/>
              </p14:nvContentPartPr>
              <p14:xfrm>
                <a:off x="4261254" y="3011785"/>
                <a:ext cx="380880" cy="1056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9B09648-3207-4846-AA43-945B47E2743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252614" y="3002785"/>
                  <a:ext cx="398520" cy="10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C9BA603-017B-4279-AEDF-7B68FC1FA75D}"/>
                    </a:ext>
                  </a:extLst>
                </p14:cNvPr>
                <p14:cNvContentPartPr/>
                <p14:nvPr/>
              </p14:nvContentPartPr>
              <p14:xfrm>
                <a:off x="4725294" y="3331465"/>
                <a:ext cx="2160" cy="3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C9BA603-017B-4279-AEDF-7B68FC1FA75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716294" y="3322465"/>
                  <a:ext cx="1980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C86D65E-7F2A-4A4C-8DF0-133BC40E381D}"/>
                    </a:ext>
                  </a:extLst>
                </p14:cNvPr>
                <p14:cNvContentPartPr/>
                <p14:nvPr/>
              </p14:nvContentPartPr>
              <p14:xfrm>
                <a:off x="4670574" y="3312025"/>
                <a:ext cx="289800" cy="2584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C86D65E-7F2A-4A4C-8DF0-133BC40E381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661574" y="3303025"/>
                  <a:ext cx="3074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7D3D0D1-F719-4817-868A-65A6ACC58C66}"/>
                    </a:ext>
                  </a:extLst>
                </p14:cNvPr>
                <p14:cNvContentPartPr/>
                <p14:nvPr/>
              </p14:nvContentPartPr>
              <p14:xfrm>
                <a:off x="4903494" y="3321745"/>
                <a:ext cx="173520" cy="1879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7D3D0D1-F719-4817-868A-65A6ACC58C6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894494" y="3313105"/>
                  <a:ext cx="19116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9A0BC60-C5BB-4EF2-A949-4B39CE9133BB}"/>
                    </a:ext>
                  </a:extLst>
                </p14:cNvPr>
                <p14:cNvContentPartPr/>
                <p14:nvPr/>
              </p14:nvContentPartPr>
              <p14:xfrm>
                <a:off x="5080974" y="3305905"/>
                <a:ext cx="161280" cy="191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9A0BC60-C5BB-4EF2-A949-4B39CE9133B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072334" y="3297265"/>
                  <a:ext cx="1789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30E7728-281E-4D4E-8F8F-DB96366A8961}"/>
                    </a:ext>
                  </a:extLst>
                </p14:cNvPr>
                <p14:cNvContentPartPr/>
                <p14:nvPr/>
              </p14:nvContentPartPr>
              <p14:xfrm>
                <a:off x="5258454" y="3304465"/>
                <a:ext cx="403200" cy="514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30E7728-281E-4D4E-8F8F-DB96366A896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249454" y="3295465"/>
                  <a:ext cx="420840" cy="532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83C2072C-7502-4606-98C9-8F9596672313}"/>
              </a:ext>
            </a:extLst>
          </p:cNvPr>
          <p:cNvGrpSpPr/>
          <p:nvPr/>
        </p:nvGrpSpPr>
        <p:grpSpPr>
          <a:xfrm>
            <a:off x="5935614" y="2486545"/>
            <a:ext cx="1326240" cy="1859400"/>
            <a:chOff x="5935614" y="2486545"/>
            <a:chExt cx="1326240" cy="185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719A151-6D32-4A15-9E90-359BDAA8E865}"/>
                    </a:ext>
                  </a:extLst>
                </p14:cNvPr>
                <p14:cNvContentPartPr/>
                <p14:nvPr/>
              </p14:nvContentPartPr>
              <p14:xfrm>
                <a:off x="5935614" y="3349825"/>
                <a:ext cx="233280" cy="108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719A151-6D32-4A15-9E90-359BDAA8E86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926614" y="3340825"/>
                  <a:ext cx="2509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29BD076-5B93-4706-B311-9313AB7E9AEE}"/>
                    </a:ext>
                  </a:extLst>
                </p14:cNvPr>
                <p14:cNvContentPartPr/>
                <p14:nvPr/>
              </p14:nvContentPartPr>
              <p14:xfrm>
                <a:off x="6378414" y="3255865"/>
                <a:ext cx="265680" cy="3445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29BD076-5B93-4706-B311-9313AB7E9AE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369774" y="3246865"/>
                  <a:ext cx="28332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9F96CFC-EC3D-43EE-8DEC-C99BE62BA99F}"/>
                    </a:ext>
                  </a:extLst>
                </p14:cNvPr>
                <p14:cNvContentPartPr/>
                <p14:nvPr/>
              </p14:nvContentPartPr>
              <p14:xfrm>
                <a:off x="6489294" y="2963545"/>
                <a:ext cx="403560" cy="1432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9F96CFC-EC3D-43EE-8DEC-C99BE62BA99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80654" y="2954905"/>
                  <a:ext cx="42120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450A8A3-566B-4401-9599-D4CDC6EB2943}"/>
                    </a:ext>
                  </a:extLst>
                </p14:cNvPr>
                <p14:cNvContentPartPr/>
                <p14:nvPr/>
              </p14:nvContentPartPr>
              <p14:xfrm>
                <a:off x="6297414" y="3666625"/>
                <a:ext cx="615240" cy="31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450A8A3-566B-4401-9599-D4CDC6EB294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288774" y="3657625"/>
                  <a:ext cx="6328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1F9E416-684F-4813-A35F-FA5496E3A908}"/>
                    </a:ext>
                  </a:extLst>
                </p14:cNvPr>
                <p14:cNvContentPartPr/>
                <p14:nvPr/>
              </p14:nvContentPartPr>
              <p14:xfrm>
                <a:off x="6463014" y="3816745"/>
                <a:ext cx="280440" cy="1677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1F9E416-684F-4813-A35F-FA5496E3A90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454374" y="3808105"/>
                  <a:ext cx="2980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0309634-F1A6-4ED5-9D6C-A0CEFCC213F8}"/>
                    </a:ext>
                  </a:extLst>
                </p14:cNvPr>
                <p14:cNvContentPartPr/>
                <p14:nvPr/>
              </p14:nvContentPartPr>
              <p14:xfrm>
                <a:off x="6927054" y="2845825"/>
                <a:ext cx="278280" cy="12578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0309634-F1A6-4ED5-9D6C-A0CEFCC213F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918054" y="2836825"/>
                  <a:ext cx="295920" cy="12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21EB31A-61E7-4CCC-A1B9-6B1593806AC2}"/>
                    </a:ext>
                  </a:extLst>
                </p14:cNvPr>
                <p14:cNvContentPartPr/>
                <p14:nvPr/>
              </p14:nvContentPartPr>
              <p14:xfrm>
                <a:off x="7190574" y="4238305"/>
                <a:ext cx="71280" cy="107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21EB31A-61E7-4CCC-A1B9-6B1593806AC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181934" y="4229305"/>
                  <a:ext cx="88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2F5798A-B359-488A-A1A0-BFD700D0AB12}"/>
                    </a:ext>
                  </a:extLst>
                </p14:cNvPr>
                <p14:cNvContentPartPr/>
                <p14:nvPr/>
              </p14:nvContentPartPr>
              <p14:xfrm>
                <a:off x="6867654" y="2486545"/>
                <a:ext cx="243720" cy="2451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2F5798A-B359-488A-A1A0-BFD700D0AB1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858654" y="2477545"/>
                  <a:ext cx="261360" cy="26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10D2F9D0-4957-4B4D-98AD-EDE9441EDFB5}"/>
              </a:ext>
            </a:extLst>
          </p:cNvPr>
          <p:cNvGrpSpPr/>
          <p:nvPr/>
        </p:nvGrpSpPr>
        <p:grpSpPr>
          <a:xfrm>
            <a:off x="7914894" y="3333265"/>
            <a:ext cx="219240" cy="181800"/>
            <a:chOff x="7914894" y="3333265"/>
            <a:chExt cx="219240" cy="18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DB763DA-0555-4C6A-87A7-F534B937E698}"/>
                    </a:ext>
                  </a:extLst>
                </p14:cNvPr>
                <p14:cNvContentPartPr/>
                <p14:nvPr/>
              </p14:nvContentPartPr>
              <p14:xfrm>
                <a:off x="7914894" y="3333265"/>
                <a:ext cx="179280" cy="284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DB763DA-0555-4C6A-87A7-F534B937E69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905894" y="3324625"/>
                  <a:ext cx="1969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70CBEF5-CA18-4614-BC40-B1C7EDEFB3F9}"/>
                    </a:ext>
                  </a:extLst>
                </p14:cNvPr>
                <p14:cNvContentPartPr/>
                <p14:nvPr/>
              </p14:nvContentPartPr>
              <p14:xfrm>
                <a:off x="7982574" y="3484825"/>
                <a:ext cx="151560" cy="302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70CBEF5-CA18-4614-BC40-B1C7EDEFB3F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973934" y="3475825"/>
                  <a:ext cx="169200" cy="47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7EE558BB-B4D7-41B1-B52D-F5D298C8D747}"/>
                  </a:ext>
                </a:extLst>
              </p14:cNvPr>
              <p14:cNvContentPartPr/>
              <p14:nvPr/>
            </p14:nvContentPartPr>
            <p14:xfrm>
              <a:off x="8961054" y="4544305"/>
              <a:ext cx="114840" cy="16236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7EE558BB-B4D7-41B1-B52D-F5D298C8D747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8952054" y="4535305"/>
                <a:ext cx="13248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38A862C0-C118-4DE1-9E61-0D38A821E71C}"/>
                  </a:ext>
                </a:extLst>
              </p14:cNvPr>
              <p14:cNvContentPartPr/>
              <p14:nvPr/>
            </p14:nvContentPartPr>
            <p14:xfrm>
              <a:off x="8541294" y="2297185"/>
              <a:ext cx="197280" cy="25452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38A862C0-C118-4DE1-9E61-0D38A821E71C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8532294" y="2288185"/>
                <a:ext cx="214920" cy="27216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4A812181-9E19-4DBC-82F3-9897501C2EA0}"/>
              </a:ext>
            </a:extLst>
          </p:cNvPr>
          <p:cNvGrpSpPr/>
          <p:nvPr/>
        </p:nvGrpSpPr>
        <p:grpSpPr>
          <a:xfrm>
            <a:off x="8730294" y="2811985"/>
            <a:ext cx="2981160" cy="1438200"/>
            <a:chOff x="8730294" y="2811985"/>
            <a:chExt cx="2981160" cy="143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2DCE72F-85DE-411D-B5B2-566AA376211B}"/>
                    </a:ext>
                  </a:extLst>
                </p14:cNvPr>
                <p14:cNvContentPartPr/>
                <p14:nvPr/>
              </p14:nvContentPartPr>
              <p14:xfrm>
                <a:off x="8730294" y="2811985"/>
                <a:ext cx="275400" cy="14382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2DCE72F-85DE-411D-B5B2-566AA376211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721654" y="2803345"/>
                  <a:ext cx="293040" cy="145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2AE0B76-31A4-4E5D-A683-932CC48636E1}"/>
                    </a:ext>
                  </a:extLst>
                </p14:cNvPr>
                <p14:cNvContentPartPr/>
                <p14:nvPr/>
              </p14:nvContentPartPr>
              <p14:xfrm>
                <a:off x="9065814" y="3350545"/>
                <a:ext cx="225000" cy="3376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2AE0B76-31A4-4E5D-A683-932CC48636E1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9056814" y="3341545"/>
                  <a:ext cx="24264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A3B1D23-AFE6-4FD9-A98F-A1DDBA6F0E69}"/>
                    </a:ext>
                  </a:extLst>
                </p14:cNvPr>
                <p14:cNvContentPartPr/>
                <p14:nvPr/>
              </p14:nvContentPartPr>
              <p14:xfrm>
                <a:off x="9276414" y="3471865"/>
                <a:ext cx="152280" cy="1454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A3B1D23-AFE6-4FD9-A98F-A1DDBA6F0E6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9267414" y="3463225"/>
                  <a:ext cx="1699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EBDB773-3C12-4299-9720-1B1C72FDA072}"/>
                    </a:ext>
                  </a:extLst>
                </p14:cNvPr>
                <p14:cNvContentPartPr/>
                <p14:nvPr/>
              </p14:nvContentPartPr>
              <p14:xfrm>
                <a:off x="9402414" y="3469705"/>
                <a:ext cx="178200" cy="1029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EBDB773-3C12-4299-9720-1B1C72FDA07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9393774" y="3460705"/>
                  <a:ext cx="19584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AD87B8E-5583-4380-9C0B-32533A4661B3}"/>
                    </a:ext>
                  </a:extLst>
                </p14:cNvPr>
                <p14:cNvContentPartPr/>
                <p14:nvPr/>
              </p14:nvContentPartPr>
              <p14:xfrm>
                <a:off x="9543894" y="3075505"/>
                <a:ext cx="489600" cy="9626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AD87B8E-5583-4380-9C0B-32533A4661B3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9534894" y="3066865"/>
                  <a:ext cx="507240" cy="9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4414C85C-D64C-48FA-887F-E80E007D1B40}"/>
                    </a:ext>
                  </a:extLst>
                </p14:cNvPr>
                <p14:cNvContentPartPr/>
                <p14:nvPr/>
              </p14:nvContentPartPr>
              <p14:xfrm>
                <a:off x="9818934" y="3252985"/>
                <a:ext cx="326880" cy="303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4414C85C-D64C-48FA-887F-E80E007D1B4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9809934" y="3243985"/>
                  <a:ext cx="34452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F4FAA4F-42B3-455D-87BB-8ED3745A5180}"/>
                    </a:ext>
                  </a:extLst>
                </p14:cNvPr>
                <p14:cNvContentPartPr/>
                <p14:nvPr/>
              </p14:nvContentPartPr>
              <p14:xfrm>
                <a:off x="10220334" y="3291865"/>
                <a:ext cx="140040" cy="1278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F4FAA4F-42B3-455D-87BB-8ED3745A518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0211694" y="3282865"/>
                  <a:ext cx="15768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E1D4A11-E4AF-4A4C-B92D-983E55E98334}"/>
                    </a:ext>
                  </a:extLst>
                </p14:cNvPr>
                <p14:cNvContentPartPr/>
                <p14:nvPr/>
              </p14:nvContentPartPr>
              <p14:xfrm>
                <a:off x="10350294" y="3260905"/>
                <a:ext cx="148320" cy="1486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E1D4A11-E4AF-4A4C-B92D-983E55E9833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0341294" y="3251905"/>
                  <a:ext cx="16596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310647A3-4312-4F9F-B950-62356CF8B9FA}"/>
                    </a:ext>
                  </a:extLst>
                </p14:cNvPr>
                <p14:cNvContentPartPr/>
                <p14:nvPr/>
              </p14:nvContentPartPr>
              <p14:xfrm>
                <a:off x="10716054" y="3290425"/>
                <a:ext cx="195840" cy="93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310647A3-4312-4F9F-B950-62356CF8B9FA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0707414" y="3281785"/>
                  <a:ext cx="2134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DCB82B8-8482-4A66-AFAE-21A71A6489FA}"/>
                    </a:ext>
                  </a:extLst>
                </p14:cNvPr>
                <p14:cNvContentPartPr/>
                <p14:nvPr/>
              </p14:nvContentPartPr>
              <p14:xfrm>
                <a:off x="11078214" y="3194665"/>
                <a:ext cx="211680" cy="2005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DCB82B8-8482-4A66-AFAE-21A71A6489F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1069574" y="3185665"/>
                  <a:ext cx="2293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A853DBB7-4758-4E05-A16E-483D1608B324}"/>
                    </a:ext>
                  </a:extLst>
                </p14:cNvPr>
                <p14:cNvContentPartPr/>
                <p14:nvPr/>
              </p14:nvContentPartPr>
              <p14:xfrm>
                <a:off x="11262174" y="2979385"/>
                <a:ext cx="449280" cy="10418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A853DBB7-4758-4E05-A16E-483D1608B32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1253534" y="2970745"/>
                  <a:ext cx="466920" cy="1059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FA8DA3E2-F6FB-4D5C-BE08-DBF2DDAB1E0B}"/>
                  </a:ext>
                </a:extLst>
              </p14:cNvPr>
              <p14:cNvContentPartPr/>
              <p14:nvPr/>
            </p14:nvContentPartPr>
            <p14:xfrm>
              <a:off x="5321454" y="5613505"/>
              <a:ext cx="224280" cy="2844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FA8DA3E2-F6FB-4D5C-BE08-DBF2DDAB1E0B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312814" y="5604505"/>
                <a:ext cx="241920" cy="4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96" name="Group 95">
            <a:extLst>
              <a:ext uri="{FF2B5EF4-FFF2-40B4-BE49-F238E27FC236}">
                <a16:creationId xmlns:a16="http://schemas.microsoft.com/office/drawing/2014/main" id="{7D389CFD-36CA-4DA4-8D69-A20375CA1C65}"/>
              </a:ext>
            </a:extLst>
          </p:cNvPr>
          <p:cNvGrpSpPr/>
          <p:nvPr/>
        </p:nvGrpSpPr>
        <p:grpSpPr>
          <a:xfrm>
            <a:off x="3216174" y="5012665"/>
            <a:ext cx="1744560" cy="1212480"/>
            <a:chOff x="3216174" y="5012665"/>
            <a:chExt cx="1744560" cy="121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5BCFF063-35F8-493B-B201-13886665E0C1}"/>
                    </a:ext>
                  </a:extLst>
                </p14:cNvPr>
                <p14:cNvContentPartPr/>
                <p14:nvPr/>
              </p14:nvContentPartPr>
              <p14:xfrm>
                <a:off x="3216174" y="5479585"/>
                <a:ext cx="120240" cy="165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5BCFF063-35F8-493B-B201-13886665E0C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207534" y="5470945"/>
                  <a:ext cx="1378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E7EBF58-64E4-4280-B42E-0D53FD85BDBE}"/>
                    </a:ext>
                  </a:extLst>
                </p14:cNvPr>
                <p14:cNvContentPartPr/>
                <p14:nvPr/>
              </p14:nvContentPartPr>
              <p14:xfrm>
                <a:off x="3292134" y="5610265"/>
                <a:ext cx="128160" cy="212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E7EBF58-64E4-4280-B42E-0D53FD85BDBE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283134" y="5601265"/>
                  <a:ext cx="1458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78466D7-FBB4-477F-99ED-2A21F89DD39E}"/>
                    </a:ext>
                  </a:extLst>
                </p14:cNvPr>
                <p14:cNvContentPartPr/>
                <p14:nvPr/>
              </p14:nvContentPartPr>
              <p14:xfrm>
                <a:off x="4079094" y="5272585"/>
                <a:ext cx="327600" cy="345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78466D7-FBB4-477F-99ED-2A21F89DD39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070094" y="5263945"/>
                  <a:ext cx="34524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5C679C2-4764-43CB-9EC2-8811F339C317}"/>
                    </a:ext>
                  </a:extLst>
                </p14:cNvPr>
                <p14:cNvContentPartPr/>
                <p14:nvPr/>
              </p14:nvContentPartPr>
              <p14:xfrm>
                <a:off x="4575894" y="5324425"/>
                <a:ext cx="52200" cy="1256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5C679C2-4764-43CB-9EC2-8811F339C31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566894" y="5315425"/>
                  <a:ext cx="698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1764A0B2-9A41-4939-9397-8DF0A3D0A863}"/>
                    </a:ext>
                  </a:extLst>
                </p14:cNvPr>
                <p14:cNvContentPartPr/>
                <p14:nvPr/>
              </p14:nvContentPartPr>
              <p14:xfrm>
                <a:off x="4648974" y="5280505"/>
                <a:ext cx="159840" cy="1288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1764A0B2-9A41-4939-9397-8DF0A3D0A86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640334" y="5271865"/>
                  <a:ext cx="1774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DEBA102-2500-4F3A-AA77-255E7366827A}"/>
                    </a:ext>
                  </a:extLst>
                </p14:cNvPr>
                <p14:cNvContentPartPr/>
                <p14:nvPr/>
              </p14:nvContentPartPr>
              <p14:xfrm>
                <a:off x="4731054" y="5105905"/>
                <a:ext cx="229320" cy="158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DEBA102-2500-4F3A-AA77-255E7366827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722414" y="5097265"/>
                  <a:ext cx="24696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908208D-4BD5-4450-AAA7-46A163627C7D}"/>
                    </a:ext>
                  </a:extLst>
                </p14:cNvPr>
                <p14:cNvContentPartPr/>
                <p14:nvPr/>
              </p14:nvContentPartPr>
              <p14:xfrm>
                <a:off x="4084494" y="5713585"/>
                <a:ext cx="876240" cy="37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908208D-4BD5-4450-AAA7-46A163627C7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075854" y="5704585"/>
                  <a:ext cx="89388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B942D217-E743-49EC-9FB0-D405FB40C283}"/>
                    </a:ext>
                  </a:extLst>
                </p14:cNvPr>
                <p14:cNvContentPartPr/>
                <p14:nvPr/>
              </p14:nvContentPartPr>
              <p14:xfrm>
                <a:off x="4521534" y="5909785"/>
                <a:ext cx="353160" cy="2530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B942D217-E743-49EC-9FB0-D405FB40C28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512534" y="5900785"/>
                  <a:ext cx="37080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959EAF6-4211-4098-A470-FA1713B84761}"/>
                    </a:ext>
                  </a:extLst>
                </p14:cNvPr>
                <p14:cNvContentPartPr/>
                <p14:nvPr/>
              </p14:nvContentPartPr>
              <p14:xfrm>
                <a:off x="3579054" y="5012665"/>
                <a:ext cx="374760" cy="12124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959EAF6-4211-4098-A470-FA1713B8476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570414" y="5003665"/>
                  <a:ext cx="392400" cy="123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FD0A3DB2-B3CC-48F7-8AFE-D8EA8815CD8C}"/>
              </a:ext>
            </a:extLst>
          </p:cNvPr>
          <p:cNvGrpSpPr/>
          <p:nvPr/>
        </p:nvGrpSpPr>
        <p:grpSpPr>
          <a:xfrm>
            <a:off x="5850654" y="4637185"/>
            <a:ext cx="1546560" cy="1645920"/>
            <a:chOff x="5850654" y="4637185"/>
            <a:chExt cx="1546560" cy="164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D029084-9CD2-4FBF-A543-0603CC1794D5}"/>
                    </a:ext>
                  </a:extLst>
                </p14:cNvPr>
                <p14:cNvContentPartPr/>
                <p14:nvPr/>
              </p14:nvContentPartPr>
              <p14:xfrm>
                <a:off x="5850654" y="5351785"/>
                <a:ext cx="263880" cy="2656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D029084-9CD2-4FBF-A543-0603CC1794D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841654" y="5343145"/>
                  <a:ext cx="28152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E230FE7-F246-4279-9038-A49FBFE19EDA}"/>
                    </a:ext>
                  </a:extLst>
                </p14:cNvPr>
                <p14:cNvContentPartPr/>
                <p14:nvPr/>
              </p14:nvContentPartPr>
              <p14:xfrm>
                <a:off x="6161334" y="5384545"/>
                <a:ext cx="93600" cy="1692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E230FE7-F246-4279-9038-A49FBFE19ED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152334" y="5375545"/>
                  <a:ext cx="1112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8CDDB1B-CD77-4D07-A8F6-CE5846BD35D1}"/>
                    </a:ext>
                  </a:extLst>
                </p14:cNvPr>
                <p14:cNvContentPartPr/>
                <p14:nvPr/>
              </p14:nvContentPartPr>
              <p14:xfrm>
                <a:off x="6317934" y="5330185"/>
                <a:ext cx="200520" cy="1681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8CDDB1B-CD77-4D07-A8F6-CE5846BD35D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308934" y="5321545"/>
                  <a:ext cx="2181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F06F77B4-A259-4A6E-A7CE-450E496AA462}"/>
                    </a:ext>
                  </a:extLst>
                </p14:cNvPr>
                <p14:cNvContentPartPr/>
                <p14:nvPr/>
              </p14:nvContentPartPr>
              <p14:xfrm>
                <a:off x="6301374" y="4906465"/>
                <a:ext cx="466920" cy="11649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F06F77B4-A259-4A6E-A7CE-450E496AA46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292734" y="4897825"/>
                  <a:ext cx="484560" cy="11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BB96378-BBA7-4275-81B7-1DC6072F4A5D}"/>
                    </a:ext>
                  </a:extLst>
                </p14:cNvPr>
                <p14:cNvContentPartPr/>
                <p14:nvPr/>
              </p14:nvContentPartPr>
              <p14:xfrm>
                <a:off x="6958014" y="6177625"/>
                <a:ext cx="84240" cy="1054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BB96378-BBA7-4275-81B7-1DC6072F4A5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949374" y="6168985"/>
                  <a:ext cx="1018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56851ED-F0D2-4A2D-8F1C-4F7ADE14E2B2}"/>
                    </a:ext>
                  </a:extLst>
                </p14:cNvPr>
                <p14:cNvContentPartPr/>
                <p14:nvPr/>
              </p14:nvContentPartPr>
              <p14:xfrm>
                <a:off x="6546174" y="4637185"/>
                <a:ext cx="237240" cy="2815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56851ED-F0D2-4A2D-8F1C-4F7ADE14E2B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537174" y="4628545"/>
                  <a:ext cx="25488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A2D27543-26CE-4073-AC11-185768ADED11}"/>
                    </a:ext>
                  </a:extLst>
                </p14:cNvPr>
                <p14:cNvContentPartPr/>
                <p14:nvPr/>
              </p14:nvContentPartPr>
              <p14:xfrm>
                <a:off x="7275534" y="5495425"/>
                <a:ext cx="121680" cy="133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A2D27543-26CE-4073-AC11-185768ADED1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266534" y="5486425"/>
                  <a:ext cx="1393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2698BC8-FB6A-408C-9330-91641DDD657F}"/>
                    </a:ext>
                  </a:extLst>
                </p14:cNvPr>
                <p14:cNvContentPartPr/>
                <p14:nvPr/>
              </p14:nvContentPartPr>
              <p14:xfrm>
                <a:off x="7293894" y="5652385"/>
                <a:ext cx="71640" cy="100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2698BC8-FB6A-408C-9330-91641DDD657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284894" y="5643745"/>
                  <a:ext cx="89280" cy="2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C8B4791B-7684-4A8A-B24C-37C1A10C29C5}"/>
                  </a:ext>
                </a:extLst>
              </p14:cNvPr>
              <p14:cNvContentPartPr/>
              <p14:nvPr/>
            </p14:nvContentPartPr>
            <p14:xfrm>
              <a:off x="8103174" y="5240185"/>
              <a:ext cx="402840" cy="38520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C8B4791B-7684-4A8A-B24C-37C1A10C29C5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8094534" y="5231185"/>
                <a:ext cx="420480" cy="402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C5472BA9-4006-42D0-9650-59723758ECC2}"/>
              </a:ext>
            </a:extLst>
          </p:cNvPr>
          <p:cNvGrpSpPr/>
          <p:nvPr/>
        </p:nvGrpSpPr>
        <p:grpSpPr>
          <a:xfrm>
            <a:off x="7978254" y="5845345"/>
            <a:ext cx="1064880" cy="192600"/>
            <a:chOff x="7978254" y="5845345"/>
            <a:chExt cx="1064880" cy="19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8BFDB29-50E5-404D-A31A-E3BD4641AF90}"/>
                    </a:ext>
                  </a:extLst>
                </p14:cNvPr>
                <p14:cNvContentPartPr/>
                <p14:nvPr/>
              </p14:nvContentPartPr>
              <p14:xfrm>
                <a:off x="8048814" y="5845345"/>
                <a:ext cx="667080" cy="435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8BFDB29-50E5-404D-A31A-E3BD4641AF9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039814" y="5836345"/>
                  <a:ext cx="68472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3B36380-458D-43F4-8A9F-E101AE586266}"/>
                    </a:ext>
                  </a:extLst>
                </p14:cNvPr>
                <p14:cNvContentPartPr/>
                <p14:nvPr/>
              </p14:nvContentPartPr>
              <p14:xfrm>
                <a:off x="7978254" y="6014185"/>
                <a:ext cx="1064880" cy="237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3B36380-458D-43F4-8A9F-E101AE58626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969254" y="6005185"/>
                  <a:ext cx="1082520" cy="41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8457911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9E90164-7085-4D1D-B5C7-0916DB9C0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900" y="429775"/>
            <a:ext cx="9982200" cy="12477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935B55-7EE7-4A65-8FB3-468010900A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6629" y="1556695"/>
            <a:ext cx="6669012" cy="5001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4657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2560" y="1066801"/>
            <a:ext cx="6770040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46811" y="2103120"/>
            <a:ext cx="5826034" cy="1084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2455817" y="927463"/>
            <a:ext cx="444137" cy="4833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678045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990600"/>
            <a:ext cx="3965575" cy="3846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7654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3546914">
            <a:off x="5871733" y="4820355"/>
            <a:ext cx="714795" cy="677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Can 3"/>
          <p:cNvSpPr/>
          <p:nvPr/>
        </p:nvSpPr>
        <p:spPr>
          <a:xfrm>
            <a:off x="5692966" y="3505200"/>
            <a:ext cx="1066800" cy="3200400"/>
          </a:xfrm>
          <a:prstGeom prst="can">
            <a:avLst/>
          </a:prstGeom>
          <a:solidFill>
            <a:schemeClr val="bg1">
              <a:lumMod val="50000"/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16200000" flipV="1">
            <a:off x="4180777" y="4866577"/>
            <a:ext cx="4114800" cy="20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94234" y="28194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8"/>
          <a:stretch/>
        </p:blipFill>
        <p:spPr bwMode="auto">
          <a:xfrm>
            <a:off x="2546686" y="1171693"/>
            <a:ext cx="8110009" cy="1029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403565" y="1919877"/>
            <a:ext cx="1227909" cy="561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02721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09801"/>
            <a:ext cx="88392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5546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14401"/>
            <a:ext cx="796070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0035" y="85041"/>
            <a:ext cx="5938837" cy="6682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ounded Rectangle 10"/>
          <p:cNvSpPr/>
          <p:nvPr/>
        </p:nvSpPr>
        <p:spPr>
          <a:xfrm>
            <a:off x="3581400" y="914400"/>
            <a:ext cx="5105400" cy="609600"/>
          </a:xfrm>
          <a:prstGeom prst="roundRect">
            <a:avLst/>
          </a:prstGeom>
          <a:solidFill>
            <a:srgbClr val="FFFF00">
              <a:alpha val="20000"/>
            </a:srgb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3733800" y="4876800"/>
            <a:ext cx="5105400" cy="609600"/>
          </a:xfrm>
          <a:prstGeom prst="roundRect">
            <a:avLst/>
          </a:prstGeom>
          <a:solidFill>
            <a:srgbClr val="FFFF00">
              <a:alpha val="20000"/>
            </a:srgb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2817814"/>
            <a:ext cx="5772150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381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14401"/>
            <a:ext cx="796070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7700004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470" y="3309938"/>
            <a:ext cx="881633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452" y="4800600"/>
            <a:ext cx="51395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4023452" y="5867400"/>
            <a:ext cx="1462948" cy="4572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95800" y="6096001"/>
            <a:ext cx="15376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= 2</a:t>
            </a:r>
            <a:r>
              <a:rPr lang="el-GR" sz="3200" dirty="0">
                <a:latin typeface="Calibri"/>
              </a:rPr>
              <a:t>π</a:t>
            </a:r>
            <a:r>
              <a:rPr lang="en-US" sz="3200" dirty="0">
                <a:latin typeface="Calibri"/>
              </a:rPr>
              <a:t>R</a:t>
            </a:r>
            <a:r>
              <a:rPr lang="en-US" sz="3200" baseline="30000" dirty="0">
                <a:latin typeface="Calibri"/>
              </a:rPr>
              <a:t>2</a:t>
            </a:r>
            <a:r>
              <a:rPr lang="en-US" sz="3200" dirty="0">
                <a:latin typeface="Calibri"/>
              </a:rPr>
              <a:t>H</a:t>
            </a:r>
          </a:p>
          <a:p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02316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57600" y="838200"/>
            <a:ext cx="4548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Evaluation of Surface Integral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4024114" y="2224286"/>
            <a:ext cx="3962400" cy="3476228"/>
            <a:chOff x="2438400" y="1629172"/>
            <a:chExt cx="3962400" cy="3476228"/>
          </a:xfrm>
        </p:grpSpPr>
        <p:sp>
          <p:nvSpPr>
            <p:cNvPr id="5" name="Flowchart: Direct Access Storage 4"/>
            <p:cNvSpPr/>
            <p:nvPr/>
          </p:nvSpPr>
          <p:spPr>
            <a:xfrm rot="10800000">
              <a:off x="2438400" y="2971800"/>
              <a:ext cx="3962400" cy="2133600"/>
            </a:xfrm>
            <a:prstGeom prst="flowChartMagneticDrum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ounded Rectangle 5"/>
            <p:cNvSpPr/>
            <p:nvPr/>
          </p:nvSpPr>
          <p:spPr>
            <a:xfrm rot="1686680">
              <a:off x="3109049" y="3236239"/>
              <a:ext cx="329533" cy="36526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3086100" y="3619500"/>
              <a:ext cx="228600" cy="4191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urved Connector 7"/>
            <p:cNvCxnSpPr/>
            <p:nvPr/>
          </p:nvCxnSpPr>
          <p:spPr>
            <a:xfrm rot="16200000" flipH="1">
              <a:off x="2264275" y="2545358"/>
              <a:ext cx="1198947" cy="375431"/>
            </a:xfrm>
            <a:prstGeom prst="curvedConnector3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 rot="15968753">
                  <a:off x="2676037" y="1752600"/>
                  <a:ext cx="50327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𝜌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5968753">
                  <a:off x="2676037" y="1752600"/>
                  <a:ext cx="503279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4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Straight Connector 9"/>
            <p:cNvCxnSpPr/>
            <p:nvPr/>
          </p:nvCxnSpPr>
          <p:spPr>
            <a:xfrm>
              <a:off x="3042431" y="3418873"/>
              <a:ext cx="43669" cy="6197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urved Connector 10"/>
            <p:cNvCxnSpPr>
              <a:endCxn id="6" idx="0"/>
            </p:cNvCxnSpPr>
            <p:nvPr/>
          </p:nvCxnSpPr>
          <p:spPr>
            <a:xfrm rot="10800000" flipV="1">
              <a:off x="3359872" y="1937266"/>
              <a:ext cx="1364529" cy="1320518"/>
            </a:xfrm>
            <a:prstGeom prst="curved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 rot="16200000">
                  <a:off x="4820119" y="1775751"/>
                  <a:ext cx="66248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  <a:ea typeface="Cambria Math"/>
                          </a:rPr>
                          <m:t>𝜌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𝜑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4820119" y="1775751"/>
                  <a:ext cx="662489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6" name="Straight Arrow Connector 15"/>
          <p:cNvCxnSpPr/>
          <p:nvPr/>
        </p:nvCxnSpPr>
        <p:spPr>
          <a:xfrm flipV="1">
            <a:off x="5334000" y="1361421"/>
            <a:ext cx="0" cy="124564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5" idx="1"/>
          </p:cNvCxnSpPr>
          <p:nvPr/>
        </p:nvCxnSpPr>
        <p:spPr>
          <a:xfrm>
            <a:off x="5334000" y="5943600"/>
            <a:ext cx="0" cy="762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 rot="6357140">
            <a:off x="5564522" y="4098629"/>
            <a:ext cx="648121" cy="958760"/>
            <a:chOff x="3908851" y="3093056"/>
            <a:chExt cx="648121" cy="958760"/>
          </a:xfrm>
        </p:grpSpPr>
        <p:sp>
          <p:nvSpPr>
            <p:cNvPr id="22" name="Rounded Rectangle 21"/>
            <p:cNvSpPr/>
            <p:nvPr/>
          </p:nvSpPr>
          <p:spPr>
            <a:xfrm rot="4620000">
              <a:off x="4237178" y="3047581"/>
              <a:ext cx="274320" cy="36526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V="1">
              <a:off x="3908851" y="3376746"/>
              <a:ext cx="275924" cy="6750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3919242" y="3189133"/>
              <a:ext cx="233009" cy="8626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Curved Connector 25"/>
          <p:cNvCxnSpPr/>
          <p:nvPr/>
        </p:nvCxnSpPr>
        <p:spPr>
          <a:xfrm>
            <a:off x="3481083" y="3628646"/>
            <a:ext cx="2711370" cy="956867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314560" y="3289388"/>
                <a:ext cx="5903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ea typeface="Cambria Math"/>
                  </a:rPr>
                  <a:t>a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𝜑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560" y="3289388"/>
                <a:ext cx="590354" cy="369332"/>
              </a:xfrm>
              <a:prstGeom prst="rect">
                <a:avLst/>
              </a:prstGeom>
              <a:blipFill>
                <a:blip r:embed="rId4"/>
                <a:stretch>
                  <a:fillRect l="-9278" t="-10000" r="-2062" b="-26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827760" y="4466009"/>
                <a:ext cx="4868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𝑑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7760" y="4466009"/>
                <a:ext cx="4868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/>
          <p:cNvCxnSpPr>
            <a:stCxn id="29" idx="3"/>
          </p:cNvCxnSpPr>
          <p:nvPr/>
        </p:nvCxnSpPr>
        <p:spPr>
          <a:xfrm>
            <a:off x="3314561" y="4650676"/>
            <a:ext cx="2717809" cy="1573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562600" y="64770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527" y="5112471"/>
            <a:ext cx="4164659" cy="682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7987400" y="6096001"/>
            <a:ext cx="15376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= 2</a:t>
            </a:r>
            <a:r>
              <a:rPr lang="el-GR" sz="3200" dirty="0">
                <a:latin typeface="Calibri"/>
              </a:rPr>
              <a:t>π</a:t>
            </a:r>
            <a:r>
              <a:rPr lang="en-US" sz="3200" dirty="0">
                <a:latin typeface="Calibri"/>
              </a:rPr>
              <a:t>R</a:t>
            </a:r>
            <a:r>
              <a:rPr lang="en-US" sz="3200" baseline="30000" dirty="0">
                <a:latin typeface="Calibri"/>
              </a:rPr>
              <a:t>2</a:t>
            </a:r>
            <a:r>
              <a:rPr lang="en-US" sz="3200" dirty="0">
                <a:latin typeface="Calibri"/>
              </a:rPr>
              <a:t>H</a:t>
            </a:r>
          </a:p>
          <a:p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410545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352800" y="1371600"/>
            <a:ext cx="6096000" cy="3886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b="1" dirty="0"/>
              <a:t>This means sum of all sources within an enclosed volume</a:t>
            </a:r>
          </a:p>
          <a:p>
            <a:pPr algn="just"/>
            <a:r>
              <a:rPr lang="en-US" b="1" dirty="0"/>
              <a:t> gives the net flux out of a region. Hence volume integral of divergence of a vector field coming from an enclosed volume (here cylinder) will be equal to the surface integral of the vector field on the surface.</a:t>
            </a:r>
          </a:p>
        </p:txBody>
      </p:sp>
    </p:spTree>
    <p:extLst>
      <p:ext uri="{BB962C8B-B14F-4D97-AF65-F5344CB8AC3E}">
        <p14:creationId xmlns:p14="http://schemas.microsoft.com/office/powerpoint/2010/main" val="3983841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3546914">
            <a:off x="5871733" y="3296355"/>
            <a:ext cx="714795" cy="677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n 4"/>
          <p:cNvSpPr/>
          <p:nvPr/>
        </p:nvSpPr>
        <p:spPr>
          <a:xfrm>
            <a:off x="5692966" y="1981200"/>
            <a:ext cx="1066800" cy="3200400"/>
          </a:xfrm>
          <a:prstGeom prst="can">
            <a:avLst/>
          </a:prstGeom>
          <a:solidFill>
            <a:schemeClr val="bg1">
              <a:lumMod val="50000"/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4180777" y="3342577"/>
            <a:ext cx="4114800" cy="20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94234" y="12954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55731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552" y="4885215"/>
            <a:ext cx="724746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881" y="5790899"/>
            <a:ext cx="613954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6605" y="4070114"/>
            <a:ext cx="4323806" cy="59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24332" t="34553" r="26975" b="26161"/>
          <a:stretch/>
        </p:blipFill>
        <p:spPr>
          <a:xfrm>
            <a:off x="943556" y="170249"/>
            <a:ext cx="7860809" cy="3565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63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57200"/>
            <a:ext cx="6206933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467600" y="1295400"/>
            <a:ext cx="3048000" cy="2667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00" y="1524000"/>
            <a:ext cx="280891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e sum of diverging field</a:t>
            </a:r>
          </a:p>
          <a:p>
            <a:r>
              <a:rPr lang="en-US" b="1" dirty="0"/>
              <a:t>Lines coming from inside </a:t>
            </a:r>
          </a:p>
          <a:p>
            <a:r>
              <a:rPr lang="en-US" b="1" dirty="0"/>
              <a:t>Of the spherical  volume</a:t>
            </a:r>
          </a:p>
          <a:p>
            <a:endParaRPr lang="en-US" b="1" dirty="0"/>
          </a:p>
          <a:p>
            <a:r>
              <a:rPr lang="en-US" b="1" dirty="0"/>
              <a:t>              =</a:t>
            </a:r>
          </a:p>
          <a:p>
            <a:endParaRPr lang="en-US" b="1" dirty="0"/>
          </a:p>
          <a:p>
            <a:r>
              <a:rPr lang="en-US" b="1" dirty="0"/>
              <a:t>Sum of the field lines </a:t>
            </a:r>
          </a:p>
          <a:p>
            <a:r>
              <a:rPr lang="en-US" b="1" dirty="0"/>
              <a:t>In the surface of the sphe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53201" y="5525870"/>
            <a:ext cx="41451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Divergence Theorem</a:t>
            </a:r>
          </a:p>
        </p:txBody>
      </p:sp>
    </p:spTree>
    <p:extLst>
      <p:ext uri="{BB962C8B-B14F-4D97-AF65-F5344CB8AC3E}">
        <p14:creationId xmlns:p14="http://schemas.microsoft.com/office/powerpoint/2010/main" val="2347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</TotalTime>
  <Words>216</Words>
  <Application>Microsoft Office PowerPoint</Application>
  <PresentationFormat>Widescreen</PresentationFormat>
  <Paragraphs>3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Office Theme</vt:lpstr>
      <vt:lpstr>Equation</vt:lpstr>
      <vt:lpstr>Quiz 1 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1 solution</dc:title>
  <dc:creator>Jobin Jose</dc:creator>
  <cp:lastModifiedBy>Jobin Jose</cp:lastModifiedBy>
  <cp:revision>10</cp:revision>
  <dcterms:created xsi:type="dcterms:W3CDTF">2022-01-05T07:01:18Z</dcterms:created>
  <dcterms:modified xsi:type="dcterms:W3CDTF">2022-01-05T09:53:41Z</dcterms:modified>
</cp:coreProperties>
</file>